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6548223C"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103C1" w14:paraId="6AB1BC57" w14:textId="77777777">
                                  <w:trPr>
                                    <w:jc w:val="center"/>
                                  </w:trPr>
                                  <w:tc>
                                    <w:tcPr>
                                      <w:tcW w:w="2568" w:type="pct"/>
                                      <w:vAlign w:val="center"/>
                                    </w:tcPr>
                                    <w:p w14:paraId="7C55C311" w14:textId="77777777" w:rsidR="007103C1" w:rsidRDefault="007103C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7103C1" w:rsidRDefault="007103C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7103C1" w:rsidRDefault="007103C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7103C1" w:rsidRDefault="007103C1" w:rsidP="00D75B78">
                                      <w:pPr>
                                        <w:pStyle w:val="Geenafstand"/>
                                        <w:jc w:val="right"/>
                                        <w:rPr>
                                          <w:color w:val="ED7D31" w:themeColor="accent2"/>
                                          <w:sz w:val="26"/>
                                          <w:szCs w:val="26"/>
                                        </w:rPr>
                                      </w:pPr>
                                    </w:p>
                                    <w:p w14:paraId="4059B46E" w14:textId="77777777" w:rsidR="007103C1" w:rsidRDefault="007103C1" w:rsidP="00D75B78">
                                      <w:pPr>
                                        <w:pStyle w:val="Geenafstand"/>
                                        <w:jc w:val="right"/>
                                        <w:rPr>
                                          <w:color w:val="ED7D31" w:themeColor="accent2"/>
                                          <w:sz w:val="26"/>
                                          <w:szCs w:val="26"/>
                                        </w:rPr>
                                      </w:pPr>
                                    </w:p>
                                    <w:p w14:paraId="4C6BC377" w14:textId="77777777" w:rsidR="007103C1" w:rsidRDefault="007103C1" w:rsidP="00D75B78">
                                      <w:pPr>
                                        <w:pStyle w:val="Geenafstand"/>
                                        <w:jc w:val="right"/>
                                        <w:rPr>
                                          <w:color w:val="ED7D31" w:themeColor="accent2"/>
                                          <w:sz w:val="26"/>
                                          <w:szCs w:val="26"/>
                                        </w:rPr>
                                      </w:pPr>
                                    </w:p>
                                    <w:p w14:paraId="5D368E76" w14:textId="77777777" w:rsidR="007103C1" w:rsidRDefault="007103C1" w:rsidP="00D75B78">
                                      <w:pPr>
                                        <w:pStyle w:val="Geenafstand"/>
                                        <w:jc w:val="right"/>
                                        <w:rPr>
                                          <w:color w:val="ED7D31" w:themeColor="accent2"/>
                                          <w:sz w:val="26"/>
                                          <w:szCs w:val="26"/>
                                        </w:rPr>
                                      </w:pPr>
                                    </w:p>
                                    <w:p w14:paraId="110423BB" w14:textId="77777777" w:rsidR="007103C1" w:rsidRDefault="007103C1" w:rsidP="00D75B78">
                                      <w:pPr>
                                        <w:pStyle w:val="Geenafstand"/>
                                        <w:jc w:val="right"/>
                                        <w:rPr>
                                          <w:color w:val="ED7D31" w:themeColor="accent2"/>
                                          <w:sz w:val="26"/>
                                          <w:szCs w:val="26"/>
                                        </w:rPr>
                                      </w:pPr>
                                    </w:p>
                                    <w:p w14:paraId="66DB6EC2" w14:textId="77777777" w:rsidR="007103C1" w:rsidRDefault="007103C1" w:rsidP="00D75B78">
                                      <w:pPr>
                                        <w:pStyle w:val="Geenafstand"/>
                                        <w:jc w:val="right"/>
                                        <w:rPr>
                                          <w:color w:val="ED7D31" w:themeColor="accent2"/>
                                          <w:sz w:val="26"/>
                                          <w:szCs w:val="26"/>
                                        </w:rPr>
                                      </w:pPr>
                                    </w:p>
                                    <w:p w14:paraId="0B3500AA" w14:textId="77777777" w:rsidR="007103C1" w:rsidRDefault="007103C1" w:rsidP="00D75B78">
                                      <w:pPr>
                                        <w:pStyle w:val="Geenafstand"/>
                                        <w:jc w:val="right"/>
                                        <w:rPr>
                                          <w:color w:val="ED7D31" w:themeColor="accent2"/>
                                          <w:sz w:val="26"/>
                                          <w:szCs w:val="26"/>
                                        </w:rPr>
                                      </w:pPr>
                                    </w:p>
                                    <w:p w14:paraId="0B673AB9" w14:textId="77777777" w:rsidR="007103C1" w:rsidRDefault="007103C1" w:rsidP="00D75B78">
                                      <w:pPr>
                                        <w:pStyle w:val="Geenafstand"/>
                                        <w:jc w:val="right"/>
                                        <w:rPr>
                                          <w:color w:val="ED7D31" w:themeColor="accent2"/>
                                          <w:sz w:val="26"/>
                                          <w:szCs w:val="26"/>
                                        </w:rPr>
                                      </w:pPr>
                                    </w:p>
                                    <w:p w14:paraId="12449131" w14:textId="77777777" w:rsidR="007103C1" w:rsidRDefault="007103C1" w:rsidP="00D75B78">
                                      <w:pPr>
                                        <w:pStyle w:val="Geenafstand"/>
                                        <w:jc w:val="right"/>
                                        <w:rPr>
                                          <w:color w:val="ED7D31" w:themeColor="accent2"/>
                                          <w:sz w:val="26"/>
                                          <w:szCs w:val="26"/>
                                        </w:rPr>
                                      </w:pPr>
                                    </w:p>
                                    <w:p w14:paraId="6B82D14D" w14:textId="77777777" w:rsidR="007103C1" w:rsidRDefault="007103C1" w:rsidP="00D75B78">
                                      <w:pPr>
                                        <w:pStyle w:val="Geenafstand"/>
                                        <w:jc w:val="right"/>
                                        <w:rPr>
                                          <w:color w:val="ED7D31" w:themeColor="accent2"/>
                                          <w:sz w:val="26"/>
                                          <w:szCs w:val="26"/>
                                        </w:rPr>
                                      </w:pPr>
                                    </w:p>
                                    <w:p w14:paraId="14A46246" w14:textId="77777777" w:rsidR="007103C1" w:rsidRDefault="007103C1" w:rsidP="00D75B78">
                                      <w:pPr>
                                        <w:pStyle w:val="Geenafstand"/>
                                        <w:jc w:val="right"/>
                                        <w:rPr>
                                          <w:color w:val="ED7D31" w:themeColor="accent2"/>
                                          <w:sz w:val="26"/>
                                          <w:szCs w:val="26"/>
                                        </w:rPr>
                                      </w:pPr>
                                    </w:p>
                                    <w:p w14:paraId="015ACF1B" w14:textId="77777777" w:rsidR="007103C1" w:rsidRDefault="007103C1" w:rsidP="00D75B78">
                                      <w:pPr>
                                        <w:pStyle w:val="Geenafstand"/>
                                        <w:jc w:val="right"/>
                                        <w:rPr>
                                          <w:color w:val="ED7D31" w:themeColor="accent2"/>
                                          <w:sz w:val="26"/>
                                          <w:szCs w:val="26"/>
                                        </w:rPr>
                                      </w:pPr>
                                    </w:p>
                                    <w:p w14:paraId="13C7F0B7" w14:textId="77777777" w:rsidR="007103C1" w:rsidRDefault="007103C1" w:rsidP="00D75B78">
                                      <w:pPr>
                                        <w:pStyle w:val="Geenafstand"/>
                                        <w:jc w:val="right"/>
                                        <w:rPr>
                                          <w:color w:val="ED7D31" w:themeColor="accent2"/>
                                          <w:sz w:val="26"/>
                                          <w:szCs w:val="26"/>
                                        </w:rPr>
                                      </w:pPr>
                                    </w:p>
                                    <w:p w14:paraId="786A4EE8" w14:textId="77777777" w:rsidR="007103C1" w:rsidRDefault="007103C1" w:rsidP="00D75B78">
                                      <w:pPr>
                                        <w:pStyle w:val="Geenafstand"/>
                                        <w:jc w:val="right"/>
                                        <w:rPr>
                                          <w:color w:val="ED7D31" w:themeColor="accent2"/>
                                          <w:sz w:val="26"/>
                                          <w:szCs w:val="26"/>
                                        </w:rPr>
                                      </w:pPr>
                                    </w:p>
                                    <w:p w14:paraId="216208FD" w14:textId="77777777" w:rsidR="007103C1" w:rsidRDefault="007103C1" w:rsidP="00D75B78">
                                      <w:pPr>
                                        <w:pStyle w:val="Geenafstand"/>
                                        <w:jc w:val="right"/>
                                        <w:rPr>
                                          <w:color w:val="ED7D31" w:themeColor="accent2"/>
                                          <w:sz w:val="26"/>
                                          <w:szCs w:val="26"/>
                                        </w:rPr>
                                      </w:pPr>
                                    </w:p>
                                    <w:p w14:paraId="48FFA6F4" w14:textId="77777777" w:rsidR="007103C1" w:rsidRDefault="007103C1" w:rsidP="00D75B78">
                                      <w:pPr>
                                        <w:pStyle w:val="Geenafstand"/>
                                        <w:jc w:val="right"/>
                                        <w:rPr>
                                          <w:color w:val="ED7D31" w:themeColor="accent2"/>
                                          <w:sz w:val="26"/>
                                          <w:szCs w:val="26"/>
                                        </w:rPr>
                                      </w:pPr>
                                    </w:p>
                                    <w:p w14:paraId="12B4BEB4" w14:textId="77777777" w:rsidR="007103C1" w:rsidRDefault="007103C1" w:rsidP="00D75B78">
                                      <w:pPr>
                                        <w:pStyle w:val="Geenafstand"/>
                                        <w:jc w:val="right"/>
                                        <w:rPr>
                                          <w:color w:val="ED7D31" w:themeColor="accent2"/>
                                          <w:sz w:val="26"/>
                                          <w:szCs w:val="26"/>
                                        </w:rPr>
                                      </w:pPr>
                                    </w:p>
                                    <w:p w14:paraId="3B04AD9F" w14:textId="77777777" w:rsidR="007103C1" w:rsidRDefault="007103C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7103C1" w:rsidRDefault="007103C1"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46F3EED5" w14:textId="77777777" w:rsidR="007103C1" w:rsidRDefault="007103C1">
                                      <w:pPr>
                                        <w:jc w:val="right"/>
                                      </w:pPr>
                                    </w:p>
                                    <w:p w14:paraId="171E3BBF" w14:textId="77777777" w:rsidR="007103C1" w:rsidRDefault="007103C1" w:rsidP="004D00DB">
                                      <w:pPr>
                                        <w:jc w:val="right"/>
                                        <w:rPr>
                                          <w:sz w:val="24"/>
                                          <w:szCs w:val="24"/>
                                        </w:rPr>
                                      </w:pPr>
                                    </w:p>
                                  </w:tc>
                                  <w:tc>
                                    <w:tcPr>
                                      <w:tcW w:w="2432" w:type="pct"/>
                                      <w:vAlign w:val="center"/>
                                    </w:tcPr>
                                    <w:p w14:paraId="7DE6C41B" w14:textId="77777777" w:rsidR="007103C1" w:rsidRDefault="007103C1" w:rsidP="00D75B78">
                                      <w:pPr>
                                        <w:rPr>
                                          <w:color w:val="000000" w:themeColor="text1"/>
                                        </w:rPr>
                                      </w:pPr>
                                    </w:p>
                                    <w:p w14:paraId="18FE4914" w14:textId="77777777" w:rsidR="007103C1" w:rsidRDefault="007103C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7103C1" w:rsidRDefault="007103C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7103C1" w:rsidRDefault="007103C1" w:rsidP="00D75B78">
                                      <w:pPr>
                                        <w:pStyle w:val="Geenafstand"/>
                                      </w:pPr>
                                    </w:p>
                                  </w:tc>
                                </w:tr>
                              </w:tbl>
                              <w:p w14:paraId="3F93518A" w14:textId="77777777" w:rsidR="007103C1" w:rsidRDefault="007103C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103C1" w14:paraId="6AB1BC57" w14:textId="77777777">
                            <w:trPr>
                              <w:jc w:val="center"/>
                            </w:trPr>
                            <w:tc>
                              <w:tcPr>
                                <w:tcW w:w="2568" w:type="pct"/>
                                <w:vAlign w:val="center"/>
                              </w:tcPr>
                              <w:p w14:paraId="7C55C311" w14:textId="77777777" w:rsidR="007103C1" w:rsidRDefault="007103C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7103C1" w:rsidRDefault="007103C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7103C1" w:rsidRDefault="007103C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7103C1" w:rsidRDefault="007103C1" w:rsidP="00D75B78">
                                <w:pPr>
                                  <w:pStyle w:val="Geenafstand"/>
                                  <w:jc w:val="right"/>
                                  <w:rPr>
                                    <w:color w:val="ED7D31" w:themeColor="accent2"/>
                                    <w:sz w:val="26"/>
                                    <w:szCs w:val="26"/>
                                  </w:rPr>
                                </w:pPr>
                              </w:p>
                              <w:p w14:paraId="4059B46E" w14:textId="77777777" w:rsidR="007103C1" w:rsidRDefault="007103C1" w:rsidP="00D75B78">
                                <w:pPr>
                                  <w:pStyle w:val="Geenafstand"/>
                                  <w:jc w:val="right"/>
                                  <w:rPr>
                                    <w:color w:val="ED7D31" w:themeColor="accent2"/>
                                    <w:sz w:val="26"/>
                                    <w:szCs w:val="26"/>
                                  </w:rPr>
                                </w:pPr>
                              </w:p>
                              <w:p w14:paraId="4C6BC377" w14:textId="77777777" w:rsidR="007103C1" w:rsidRDefault="007103C1" w:rsidP="00D75B78">
                                <w:pPr>
                                  <w:pStyle w:val="Geenafstand"/>
                                  <w:jc w:val="right"/>
                                  <w:rPr>
                                    <w:color w:val="ED7D31" w:themeColor="accent2"/>
                                    <w:sz w:val="26"/>
                                    <w:szCs w:val="26"/>
                                  </w:rPr>
                                </w:pPr>
                              </w:p>
                              <w:p w14:paraId="5D368E76" w14:textId="77777777" w:rsidR="007103C1" w:rsidRDefault="007103C1" w:rsidP="00D75B78">
                                <w:pPr>
                                  <w:pStyle w:val="Geenafstand"/>
                                  <w:jc w:val="right"/>
                                  <w:rPr>
                                    <w:color w:val="ED7D31" w:themeColor="accent2"/>
                                    <w:sz w:val="26"/>
                                    <w:szCs w:val="26"/>
                                  </w:rPr>
                                </w:pPr>
                              </w:p>
                              <w:p w14:paraId="110423BB" w14:textId="77777777" w:rsidR="007103C1" w:rsidRDefault="007103C1" w:rsidP="00D75B78">
                                <w:pPr>
                                  <w:pStyle w:val="Geenafstand"/>
                                  <w:jc w:val="right"/>
                                  <w:rPr>
                                    <w:color w:val="ED7D31" w:themeColor="accent2"/>
                                    <w:sz w:val="26"/>
                                    <w:szCs w:val="26"/>
                                  </w:rPr>
                                </w:pPr>
                              </w:p>
                              <w:p w14:paraId="66DB6EC2" w14:textId="77777777" w:rsidR="007103C1" w:rsidRDefault="007103C1" w:rsidP="00D75B78">
                                <w:pPr>
                                  <w:pStyle w:val="Geenafstand"/>
                                  <w:jc w:val="right"/>
                                  <w:rPr>
                                    <w:color w:val="ED7D31" w:themeColor="accent2"/>
                                    <w:sz w:val="26"/>
                                    <w:szCs w:val="26"/>
                                  </w:rPr>
                                </w:pPr>
                              </w:p>
                              <w:p w14:paraId="0B3500AA" w14:textId="77777777" w:rsidR="007103C1" w:rsidRDefault="007103C1" w:rsidP="00D75B78">
                                <w:pPr>
                                  <w:pStyle w:val="Geenafstand"/>
                                  <w:jc w:val="right"/>
                                  <w:rPr>
                                    <w:color w:val="ED7D31" w:themeColor="accent2"/>
                                    <w:sz w:val="26"/>
                                    <w:szCs w:val="26"/>
                                  </w:rPr>
                                </w:pPr>
                              </w:p>
                              <w:p w14:paraId="0B673AB9" w14:textId="77777777" w:rsidR="007103C1" w:rsidRDefault="007103C1" w:rsidP="00D75B78">
                                <w:pPr>
                                  <w:pStyle w:val="Geenafstand"/>
                                  <w:jc w:val="right"/>
                                  <w:rPr>
                                    <w:color w:val="ED7D31" w:themeColor="accent2"/>
                                    <w:sz w:val="26"/>
                                    <w:szCs w:val="26"/>
                                  </w:rPr>
                                </w:pPr>
                              </w:p>
                              <w:p w14:paraId="12449131" w14:textId="77777777" w:rsidR="007103C1" w:rsidRDefault="007103C1" w:rsidP="00D75B78">
                                <w:pPr>
                                  <w:pStyle w:val="Geenafstand"/>
                                  <w:jc w:val="right"/>
                                  <w:rPr>
                                    <w:color w:val="ED7D31" w:themeColor="accent2"/>
                                    <w:sz w:val="26"/>
                                    <w:szCs w:val="26"/>
                                  </w:rPr>
                                </w:pPr>
                              </w:p>
                              <w:p w14:paraId="6B82D14D" w14:textId="77777777" w:rsidR="007103C1" w:rsidRDefault="007103C1" w:rsidP="00D75B78">
                                <w:pPr>
                                  <w:pStyle w:val="Geenafstand"/>
                                  <w:jc w:val="right"/>
                                  <w:rPr>
                                    <w:color w:val="ED7D31" w:themeColor="accent2"/>
                                    <w:sz w:val="26"/>
                                    <w:szCs w:val="26"/>
                                  </w:rPr>
                                </w:pPr>
                              </w:p>
                              <w:p w14:paraId="14A46246" w14:textId="77777777" w:rsidR="007103C1" w:rsidRDefault="007103C1" w:rsidP="00D75B78">
                                <w:pPr>
                                  <w:pStyle w:val="Geenafstand"/>
                                  <w:jc w:val="right"/>
                                  <w:rPr>
                                    <w:color w:val="ED7D31" w:themeColor="accent2"/>
                                    <w:sz w:val="26"/>
                                    <w:szCs w:val="26"/>
                                  </w:rPr>
                                </w:pPr>
                              </w:p>
                              <w:p w14:paraId="015ACF1B" w14:textId="77777777" w:rsidR="007103C1" w:rsidRDefault="007103C1" w:rsidP="00D75B78">
                                <w:pPr>
                                  <w:pStyle w:val="Geenafstand"/>
                                  <w:jc w:val="right"/>
                                  <w:rPr>
                                    <w:color w:val="ED7D31" w:themeColor="accent2"/>
                                    <w:sz w:val="26"/>
                                    <w:szCs w:val="26"/>
                                  </w:rPr>
                                </w:pPr>
                              </w:p>
                              <w:p w14:paraId="13C7F0B7" w14:textId="77777777" w:rsidR="007103C1" w:rsidRDefault="007103C1" w:rsidP="00D75B78">
                                <w:pPr>
                                  <w:pStyle w:val="Geenafstand"/>
                                  <w:jc w:val="right"/>
                                  <w:rPr>
                                    <w:color w:val="ED7D31" w:themeColor="accent2"/>
                                    <w:sz w:val="26"/>
                                    <w:szCs w:val="26"/>
                                  </w:rPr>
                                </w:pPr>
                              </w:p>
                              <w:p w14:paraId="786A4EE8" w14:textId="77777777" w:rsidR="007103C1" w:rsidRDefault="007103C1" w:rsidP="00D75B78">
                                <w:pPr>
                                  <w:pStyle w:val="Geenafstand"/>
                                  <w:jc w:val="right"/>
                                  <w:rPr>
                                    <w:color w:val="ED7D31" w:themeColor="accent2"/>
                                    <w:sz w:val="26"/>
                                    <w:szCs w:val="26"/>
                                  </w:rPr>
                                </w:pPr>
                              </w:p>
                              <w:p w14:paraId="216208FD" w14:textId="77777777" w:rsidR="007103C1" w:rsidRDefault="007103C1" w:rsidP="00D75B78">
                                <w:pPr>
                                  <w:pStyle w:val="Geenafstand"/>
                                  <w:jc w:val="right"/>
                                  <w:rPr>
                                    <w:color w:val="ED7D31" w:themeColor="accent2"/>
                                    <w:sz w:val="26"/>
                                    <w:szCs w:val="26"/>
                                  </w:rPr>
                                </w:pPr>
                              </w:p>
                              <w:p w14:paraId="48FFA6F4" w14:textId="77777777" w:rsidR="007103C1" w:rsidRDefault="007103C1" w:rsidP="00D75B78">
                                <w:pPr>
                                  <w:pStyle w:val="Geenafstand"/>
                                  <w:jc w:val="right"/>
                                  <w:rPr>
                                    <w:color w:val="ED7D31" w:themeColor="accent2"/>
                                    <w:sz w:val="26"/>
                                    <w:szCs w:val="26"/>
                                  </w:rPr>
                                </w:pPr>
                              </w:p>
                              <w:p w14:paraId="12B4BEB4" w14:textId="77777777" w:rsidR="007103C1" w:rsidRDefault="007103C1" w:rsidP="00D75B78">
                                <w:pPr>
                                  <w:pStyle w:val="Geenafstand"/>
                                  <w:jc w:val="right"/>
                                  <w:rPr>
                                    <w:color w:val="ED7D31" w:themeColor="accent2"/>
                                    <w:sz w:val="26"/>
                                    <w:szCs w:val="26"/>
                                  </w:rPr>
                                </w:pPr>
                              </w:p>
                              <w:p w14:paraId="3B04AD9F" w14:textId="77777777" w:rsidR="007103C1" w:rsidRDefault="007103C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7103C1" w:rsidRDefault="007103C1"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46F3EED5" w14:textId="77777777" w:rsidR="007103C1" w:rsidRDefault="007103C1">
                                <w:pPr>
                                  <w:jc w:val="right"/>
                                </w:pPr>
                              </w:p>
                              <w:p w14:paraId="171E3BBF" w14:textId="77777777" w:rsidR="007103C1" w:rsidRDefault="007103C1" w:rsidP="004D00DB">
                                <w:pPr>
                                  <w:jc w:val="right"/>
                                  <w:rPr>
                                    <w:sz w:val="24"/>
                                    <w:szCs w:val="24"/>
                                  </w:rPr>
                                </w:pPr>
                              </w:p>
                            </w:tc>
                            <w:tc>
                              <w:tcPr>
                                <w:tcW w:w="2432" w:type="pct"/>
                                <w:vAlign w:val="center"/>
                              </w:tcPr>
                              <w:p w14:paraId="7DE6C41B" w14:textId="77777777" w:rsidR="007103C1" w:rsidRDefault="007103C1" w:rsidP="00D75B78">
                                <w:pPr>
                                  <w:rPr>
                                    <w:color w:val="000000" w:themeColor="text1"/>
                                  </w:rPr>
                                </w:pPr>
                              </w:p>
                              <w:p w14:paraId="18FE4914" w14:textId="77777777" w:rsidR="007103C1" w:rsidRDefault="007103C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7103C1" w:rsidRDefault="007103C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7103C1" w:rsidRDefault="007103C1" w:rsidP="00D75B78">
                                <w:pPr>
                                  <w:pStyle w:val="Geenafstand"/>
                                </w:pPr>
                              </w:p>
                            </w:tc>
                          </w:tr>
                        </w:tbl>
                        <w:p w14:paraId="3F93518A" w14:textId="77777777" w:rsidR="007103C1" w:rsidRDefault="007103C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Kopvaninhoudsopgave"/>
            <w:numPr>
              <w:ilvl w:val="0"/>
              <w:numId w:val="0"/>
            </w:numPr>
            <w:ind w:left="432" w:hanging="432"/>
          </w:pPr>
          <w:r>
            <w:t>Inhoudsopgave</w:t>
          </w:r>
        </w:p>
        <w:p w14:paraId="5D473A08" w14:textId="77777777" w:rsidR="00C042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2989501" w:history="1">
            <w:r w:rsidR="00C04261" w:rsidRPr="009A4066">
              <w:rPr>
                <w:rStyle w:val="Hyperlink"/>
                <w:noProof/>
              </w:rPr>
              <w:t>Versiebeheer</w:t>
            </w:r>
            <w:r w:rsidR="00C04261">
              <w:rPr>
                <w:noProof/>
                <w:webHidden/>
              </w:rPr>
              <w:tab/>
            </w:r>
            <w:r w:rsidR="00C04261">
              <w:rPr>
                <w:noProof/>
                <w:webHidden/>
              </w:rPr>
              <w:fldChar w:fldCharType="begin"/>
            </w:r>
            <w:r w:rsidR="00C04261">
              <w:rPr>
                <w:noProof/>
                <w:webHidden/>
              </w:rPr>
              <w:instrText xml:space="preserve"> PAGEREF _Toc492989501 \h </w:instrText>
            </w:r>
            <w:r w:rsidR="00C04261">
              <w:rPr>
                <w:noProof/>
                <w:webHidden/>
              </w:rPr>
            </w:r>
            <w:r w:rsidR="00C04261">
              <w:rPr>
                <w:noProof/>
                <w:webHidden/>
              </w:rPr>
              <w:fldChar w:fldCharType="separate"/>
            </w:r>
            <w:r w:rsidR="00C04261">
              <w:rPr>
                <w:noProof/>
                <w:webHidden/>
              </w:rPr>
              <w:t>2</w:t>
            </w:r>
            <w:r w:rsidR="00C04261">
              <w:rPr>
                <w:noProof/>
                <w:webHidden/>
              </w:rPr>
              <w:fldChar w:fldCharType="end"/>
            </w:r>
          </w:hyperlink>
        </w:p>
        <w:p w14:paraId="108A2C29" w14:textId="77777777" w:rsidR="00C04261" w:rsidRDefault="007103C1">
          <w:pPr>
            <w:pStyle w:val="Inhopg1"/>
            <w:rPr>
              <w:rFonts w:eastAsiaTheme="minorEastAsia"/>
              <w:b w:val="0"/>
              <w:noProof/>
              <w:lang w:eastAsia="nl-NL"/>
            </w:rPr>
          </w:pPr>
          <w:hyperlink w:anchor="_Toc492989502" w:history="1">
            <w:r w:rsidR="00C04261" w:rsidRPr="009A4066">
              <w:rPr>
                <w:rStyle w:val="Hyperlink"/>
                <w:rFonts w:eastAsia="Times New Roman"/>
                <w:noProof/>
                <w:lang w:eastAsia="nl-NL"/>
              </w:rPr>
              <w:t>1</w:t>
            </w:r>
            <w:r w:rsidR="00C04261">
              <w:rPr>
                <w:rFonts w:eastAsiaTheme="minorEastAsia"/>
                <w:b w:val="0"/>
                <w:noProof/>
                <w:lang w:eastAsia="nl-NL"/>
              </w:rPr>
              <w:tab/>
            </w:r>
            <w:r w:rsidR="00C04261" w:rsidRPr="009A4066">
              <w:rPr>
                <w:rStyle w:val="Hyperlink"/>
                <w:rFonts w:eastAsia="Times New Roman"/>
                <w:noProof/>
                <w:lang w:eastAsia="nl-NL"/>
              </w:rPr>
              <w:t>Inleiding</w:t>
            </w:r>
            <w:r w:rsidR="00C04261">
              <w:rPr>
                <w:noProof/>
                <w:webHidden/>
              </w:rPr>
              <w:tab/>
            </w:r>
            <w:r w:rsidR="00C04261">
              <w:rPr>
                <w:noProof/>
                <w:webHidden/>
              </w:rPr>
              <w:fldChar w:fldCharType="begin"/>
            </w:r>
            <w:r w:rsidR="00C04261">
              <w:rPr>
                <w:noProof/>
                <w:webHidden/>
              </w:rPr>
              <w:instrText xml:space="preserve"> PAGEREF _Toc492989502 \h </w:instrText>
            </w:r>
            <w:r w:rsidR="00C04261">
              <w:rPr>
                <w:noProof/>
                <w:webHidden/>
              </w:rPr>
            </w:r>
            <w:r w:rsidR="00C04261">
              <w:rPr>
                <w:noProof/>
                <w:webHidden/>
              </w:rPr>
              <w:fldChar w:fldCharType="separate"/>
            </w:r>
            <w:r w:rsidR="00C04261">
              <w:rPr>
                <w:noProof/>
                <w:webHidden/>
              </w:rPr>
              <w:t>3</w:t>
            </w:r>
            <w:r w:rsidR="00C04261">
              <w:rPr>
                <w:noProof/>
                <w:webHidden/>
              </w:rPr>
              <w:fldChar w:fldCharType="end"/>
            </w:r>
          </w:hyperlink>
        </w:p>
        <w:p w14:paraId="1FCCDFE9" w14:textId="77777777" w:rsidR="00C04261" w:rsidRDefault="007103C1">
          <w:pPr>
            <w:pStyle w:val="Inhopg1"/>
            <w:rPr>
              <w:rFonts w:eastAsiaTheme="minorEastAsia"/>
              <w:b w:val="0"/>
              <w:noProof/>
              <w:lang w:eastAsia="nl-NL"/>
            </w:rPr>
          </w:pPr>
          <w:hyperlink w:anchor="_Toc492989503" w:history="1">
            <w:r w:rsidR="00C04261" w:rsidRPr="009A4066">
              <w:rPr>
                <w:rStyle w:val="Hyperlink"/>
                <w:rFonts w:eastAsia="Times New Roman"/>
                <w:noProof/>
                <w:lang w:eastAsia="nl-NL"/>
              </w:rPr>
              <w:t>2</w:t>
            </w:r>
            <w:r w:rsidR="00C04261">
              <w:rPr>
                <w:rFonts w:eastAsiaTheme="minorEastAsia"/>
                <w:b w:val="0"/>
                <w:noProof/>
                <w:lang w:eastAsia="nl-NL"/>
              </w:rPr>
              <w:tab/>
            </w:r>
            <w:r w:rsidR="00C04261" w:rsidRPr="009A4066">
              <w:rPr>
                <w:rStyle w:val="Hyperlink"/>
                <w:rFonts w:eastAsia="Times New Roman"/>
                <w:noProof/>
                <w:lang w:eastAsia="nl-NL"/>
              </w:rPr>
              <w:t>Netjes programmeren</w:t>
            </w:r>
            <w:r w:rsidR="00C04261">
              <w:rPr>
                <w:noProof/>
                <w:webHidden/>
              </w:rPr>
              <w:tab/>
            </w:r>
            <w:r w:rsidR="00C04261">
              <w:rPr>
                <w:noProof/>
                <w:webHidden/>
              </w:rPr>
              <w:fldChar w:fldCharType="begin"/>
            </w:r>
            <w:r w:rsidR="00C04261">
              <w:rPr>
                <w:noProof/>
                <w:webHidden/>
              </w:rPr>
              <w:instrText xml:space="preserve"> PAGEREF _Toc492989503 \h </w:instrText>
            </w:r>
            <w:r w:rsidR="00C04261">
              <w:rPr>
                <w:noProof/>
                <w:webHidden/>
              </w:rPr>
            </w:r>
            <w:r w:rsidR="00C04261">
              <w:rPr>
                <w:noProof/>
                <w:webHidden/>
              </w:rPr>
              <w:fldChar w:fldCharType="separate"/>
            </w:r>
            <w:r w:rsidR="00C04261">
              <w:rPr>
                <w:noProof/>
                <w:webHidden/>
              </w:rPr>
              <w:t>4</w:t>
            </w:r>
            <w:r w:rsidR="00C04261">
              <w:rPr>
                <w:noProof/>
                <w:webHidden/>
              </w:rPr>
              <w:fldChar w:fldCharType="end"/>
            </w:r>
          </w:hyperlink>
        </w:p>
        <w:p w14:paraId="11B6BE45" w14:textId="77777777" w:rsidR="00C04261" w:rsidRDefault="007103C1">
          <w:pPr>
            <w:pStyle w:val="Inhopg2"/>
            <w:rPr>
              <w:rFonts w:eastAsiaTheme="minorEastAsia"/>
              <w:noProof/>
              <w:sz w:val="22"/>
              <w:lang w:eastAsia="nl-NL"/>
            </w:rPr>
          </w:pPr>
          <w:hyperlink w:anchor="_Toc492989504" w:history="1">
            <w:r w:rsidR="00C04261" w:rsidRPr="009A4066">
              <w:rPr>
                <w:rStyle w:val="Hyperlink"/>
                <w:noProof/>
              </w:rPr>
              <w:t>2.1</w:t>
            </w:r>
            <w:r w:rsidR="00C04261">
              <w:rPr>
                <w:rFonts w:eastAsiaTheme="minorEastAsia"/>
                <w:noProof/>
                <w:sz w:val="22"/>
                <w:lang w:eastAsia="nl-NL"/>
              </w:rPr>
              <w:tab/>
            </w:r>
            <w:r w:rsidR="00C04261" w:rsidRPr="009A4066">
              <w:rPr>
                <w:rStyle w:val="Hyperlink"/>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04 \h </w:instrText>
            </w:r>
            <w:r w:rsidR="00C04261">
              <w:rPr>
                <w:noProof/>
                <w:webHidden/>
              </w:rPr>
            </w:r>
            <w:r w:rsidR="00C04261">
              <w:rPr>
                <w:noProof/>
                <w:webHidden/>
              </w:rPr>
              <w:fldChar w:fldCharType="separate"/>
            </w:r>
            <w:r w:rsidR="00C04261">
              <w:rPr>
                <w:noProof/>
                <w:webHidden/>
              </w:rPr>
              <w:t>7</w:t>
            </w:r>
            <w:r w:rsidR="00C04261">
              <w:rPr>
                <w:noProof/>
                <w:webHidden/>
              </w:rPr>
              <w:fldChar w:fldCharType="end"/>
            </w:r>
          </w:hyperlink>
        </w:p>
        <w:p w14:paraId="2AAE21A1" w14:textId="77777777" w:rsidR="00C04261" w:rsidRDefault="007103C1">
          <w:pPr>
            <w:pStyle w:val="Inhopg1"/>
            <w:rPr>
              <w:rFonts w:eastAsiaTheme="minorEastAsia"/>
              <w:b w:val="0"/>
              <w:noProof/>
              <w:lang w:eastAsia="nl-NL"/>
            </w:rPr>
          </w:pPr>
          <w:hyperlink w:anchor="_Toc492989505" w:history="1">
            <w:r w:rsidR="00C04261" w:rsidRPr="009A4066">
              <w:rPr>
                <w:rStyle w:val="Hyperlink"/>
                <w:rFonts w:eastAsia="Times New Roman"/>
                <w:noProof/>
                <w:lang w:eastAsia="nl-NL"/>
              </w:rPr>
              <w:t>3</w:t>
            </w:r>
            <w:r w:rsidR="00C04261">
              <w:rPr>
                <w:rFonts w:eastAsiaTheme="minorEastAsia"/>
                <w:b w:val="0"/>
                <w:noProof/>
                <w:lang w:eastAsia="nl-NL"/>
              </w:rPr>
              <w:tab/>
            </w:r>
            <w:r w:rsidR="00C04261" w:rsidRPr="009A4066">
              <w:rPr>
                <w:rStyle w:val="Hyperlink"/>
                <w:rFonts w:eastAsia="Times New Roman"/>
                <w:noProof/>
                <w:lang w:eastAsia="nl-NL"/>
              </w:rPr>
              <w:t>Debuggen en gebruik maken van breakpoints</w:t>
            </w:r>
            <w:r w:rsidR="00C04261">
              <w:rPr>
                <w:noProof/>
                <w:webHidden/>
              </w:rPr>
              <w:tab/>
            </w:r>
            <w:r w:rsidR="00C04261">
              <w:rPr>
                <w:noProof/>
                <w:webHidden/>
              </w:rPr>
              <w:fldChar w:fldCharType="begin"/>
            </w:r>
            <w:r w:rsidR="00C04261">
              <w:rPr>
                <w:noProof/>
                <w:webHidden/>
              </w:rPr>
              <w:instrText xml:space="preserve"> PAGEREF _Toc492989505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754CD8AE" w14:textId="77777777" w:rsidR="00C04261" w:rsidRDefault="007103C1">
          <w:pPr>
            <w:pStyle w:val="Inhopg2"/>
            <w:rPr>
              <w:rFonts w:eastAsiaTheme="minorEastAsia"/>
              <w:noProof/>
              <w:sz w:val="22"/>
              <w:lang w:eastAsia="nl-NL"/>
            </w:rPr>
          </w:pPr>
          <w:hyperlink w:anchor="_Toc492989506" w:history="1">
            <w:r w:rsidR="00C04261" w:rsidRPr="009A4066">
              <w:rPr>
                <w:rStyle w:val="Hyperlink"/>
                <w:noProof/>
              </w:rPr>
              <w:t>3.1</w:t>
            </w:r>
            <w:r w:rsidR="00C04261">
              <w:rPr>
                <w:rFonts w:eastAsiaTheme="minorEastAsia"/>
                <w:noProof/>
                <w:sz w:val="22"/>
                <w:lang w:eastAsia="nl-NL"/>
              </w:rPr>
              <w:tab/>
            </w:r>
            <w:r w:rsidR="00C04261" w:rsidRPr="009A4066">
              <w:rPr>
                <w:rStyle w:val="Hyperlink"/>
                <w:noProof/>
                <w:lang w:eastAsia="nl-NL"/>
              </w:rPr>
              <w:t>Bugs</w:t>
            </w:r>
            <w:r w:rsidR="00C04261">
              <w:rPr>
                <w:noProof/>
                <w:webHidden/>
              </w:rPr>
              <w:tab/>
            </w:r>
            <w:r w:rsidR="00C04261">
              <w:rPr>
                <w:noProof/>
                <w:webHidden/>
              </w:rPr>
              <w:fldChar w:fldCharType="begin"/>
            </w:r>
            <w:r w:rsidR="00C04261">
              <w:rPr>
                <w:noProof/>
                <w:webHidden/>
              </w:rPr>
              <w:instrText xml:space="preserve"> PAGEREF _Toc492989506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20217816" w14:textId="77777777" w:rsidR="00C04261" w:rsidRDefault="007103C1">
          <w:pPr>
            <w:pStyle w:val="Inhopg2"/>
            <w:rPr>
              <w:rFonts w:eastAsiaTheme="minorEastAsia"/>
              <w:noProof/>
              <w:sz w:val="22"/>
              <w:lang w:eastAsia="nl-NL"/>
            </w:rPr>
          </w:pPr>
          <w:hyperlink w:anchor="_Toc492989507" w:history="1">
            <w:r w:rsidR="00C04261" w:rsidRPr="009A4066">
              <w:rPr>
                <w:rStyle w:val="Hyperlink"/>
                <w:noProof/>
              </w:rPr>
              <w:t>3.2</w:t>
            </w:r>
            <w:r w:rsidR="00C04261">
              <w:rPr>
                <w:rFonts w:eastAsiaTheme="minorEastAsia"/>
                <w:noProof/>
                <w:sz w:val="22"/>
                <w:lang w:eastAsia="nl-NL"/>
              </w:rPr>
              <w:tab/>
            </w:r>
            <w:r w:rsidR="00C04261" w:rsidRPr="009A4066">
              <w:rPr>
                <w:rStyle w:val="Hyperlink"/>
                <w:noProof/>
              </w:rPr>
              <w:t>Syntax fouten</w:t>
            </w:r>
            <w:r w:rsidR="00C04261">
              <w:rPr>
                <w:noProof/>
                <w:webHidden/>
              </w:rPr>
              <w:tab/>
            </w:r>
            <w:r w:rsidR="00C04261">
              <w:rPr>
                <w:noProof/>
                <w:webHidden/>
              </w:rPr>
              <w:fldChar w:fldCharType="begin"/>
            </w:r>
            <w:r w:rsidR="00C04261">
              <w:rPr>
                <w:noProof/>
                <w:webHidden/>
              </w:rPr>
              <w:instrText xml:space="preserve"> PAGEREF _Toc492989507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3F08949F" w14:textId="77777777" w:rsidR="00C04261" w:rsidRDefault="007103C1">
          <w:pPr>
            <w:pStyle w:val="Inhopg2"/>
            <w:rPr>
              <w:rFonts w:eastAsiaTheme="minorEastAsia"/>
              <w:noProof/>
              <w:sz w:val="22"/>
              <w:lang w:eastAsia="nl-NL"/>
            </w:rPr>
          </w:pPr>
          <w:hyperlink w:anchor="_Toc492989508" w:history="1">
            <w:r w:rsidR="00C04261" w:rsidRPr="009A4066">
              <w:rPr>
                <w:rStyle w:val="Hyperlink"/>
                <w:noProof/>
              </w:rPr>
              <w:t>3.3</w:t>
            </w:r>
            <w:r w:rsidR="00C04261">
              <w:rPr>
                <w:rFonts w:eastAsiaTheme="minorEastAsia"/>
                <w:noProof/>
                <w:sz w:val="22"/>
                <w:lang w:eastAsia="nl-NL"/>
              </w:rPr>
              <w:tab/>
            </w:r>
            <w:r w:rsidR="00C04261" w:rsidRPr="009A4066">
              <w:rPr>
                <w:rStyle w:val="Hyperlink"/>
                <w:noProof/>
                <w:lang w:eastAsia="nl-NL"/>
              </w:rPr>
              <w:t>Programmeerfouten</w:t>
            </w:r>
            <w:r w:rsidR="00C04261">
              <w:rPr>
                <w:noProof/>
                <w:webHidden/>
              </w:rPr>
              <w:tab/>
            </w:r>
            <w:r w:rsidR="00C04261">
              <w:rPr>
                <w:noProof/>
                <w:webHidden/>
              </w:rPr>
              <w:fldChar w:fldCharType="begin"/>
            </w:r>
            <w:r w:rsidR="00C04261">
              <w:rPr>
                <w:noProof/>
                <w:webHidden/>
              </w:rPr>
              <w:instrText xml:space="preserve"> PAGEREF _Toc492989508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473A6D2E" w14:textId="77777777" w:rsidR="00C04261" w:rsidRDefault="007103C1">
          <w:pPr>
            <w:pStyle w:val="Inhopg3"/>
            <w:rPr>
              <w:rFonts w:eastAsiaTheme="minorEastAsia"/>
              <w:i w:val="0"/>
              <w:noProof/>
              <w:sz w:val="22"/>
              <w:lang w:eastAsia="nl-NL"/>
            </w:rPr>
          </w:pPr>
          <w:hyperlink w:anchor="_Toc492989509" w:history="1">
            <w:r w:rsidR="00C04261" w:rsidRPr="009A4066">
              <w:rPr>
                <w:rStyle w:val="Hyperlink"/>
                <w:noProof/>
                <w:lang w:eastAsia="nl-NL"/>
              </w:rPr>
              <w:t>3.3.1</w:t>
            </w:r>
            <w:r w:rsidR="00C04261">
              <w:rPr>
                <w:rFonts w:eastAsiaTheme="minorEastAsia"/>
                <w:i w:val="0"/>
                <w:noProof/>
                <w:sz w:val="22"/>
                <w:lang w:eastAsia="nl-NL"/>
              </w:rPr>
              <w:tab/>
            </w:r>
            <w:r w:rsidR="00C04261" w:rsidRPr="009A4066">
              <w:rPr>
                <w:rStyle w:val="Hyperlink"/>
                <w:noProof/>
                <w:lang w:eastAsia="nl-NL"/>
              </w:rPr>
              <w:t>Voorbeeld van een programmeerfout</w:t>
            </w:r>
            <w:r w:rsidR="00C04261">
              <w:rPr>
                <w:noProof/>
                <w:webHidden/>
              </w:rPr>
              <w:tab/>
            </w:r>
            <w:r w:rsidR="00C04261">
              <w:rPr>
                <w:noProof/>
                <w:webHidden/>
              </w:rPr>
              <w:fldChar w:fldCharType="begin"/>
            </w:r>
            <w:r w:rsidR="00C04261">
              <w:rPr>
                <w:noProof/>
                <w:webHidden/>
              </w:rPr>
              <w:instrText xml:space="preserve"> PAGEREF _Toc492989509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277B5A40" w14:textId="77777777" w:rsidR="00C04261" w:rsidRDefault="007103C1">
          <w:pPr>
            <w:pStyle w:val="Inhopg2"/>
            <w:rPr>
              <w:rFonts w:eastAsiaTheme="minorEastAsia"/>
              <w:noProof/>
              <w:sz w:val="22"/>
              <w:lang w:eastAsia="nl-NL"/>
            </w:rPr>
          </w:pPr>
          <w:hyperlink w:anchor="_Toc492989510" w:history="1">
            <w:r w:rsidR="00C04261" w:rsidRPr="009A4066">
              <w:rPr>
                <w:rStyle w:val="Hyperlink"/>
                <w:noProof/>
              </w:rPr>
              <w:t>3.4</w:t>
            </w:r>
            <w:r w:rsidR="00C04261">
              <w:rPr>
                <w:rFonts w:eastAsiaTheme="minorEastAsia"/>
                <w:noProof/>
                <w:sz w:val="22"/>
                <w:lang w:eastAsia="nl-NL"/>
              </w:rPr>
              <w:tab/>
            </w:r>
            <w:r w:rsidR="00C04261" w:rsidRPr="009A4066">
              <w:rPr>
                <w:rStyle w:val="Hyperlink"/>
                <w:rFonts w:eastAsia="Times New Roman"/>
                <w:noProof/>
                <w:lang w:eastAsia="nl-NL"/>
              </w:rPr>
              <w:t>Debuggen</w:t>
            </w:r>
            <w:r w:rsidR="00C04261">
              <w:rPr>
                <w:noProof/>
                <w:webHidden/>
              </w:rPr>
              <w:tab/>
            </w:r>
            <w:r w:rsidR="00C04261">
              <w:rPr>
                <w:noProof/>
                <w:webHidden/>
              </w:rPr>
              <w:fldChar w:fldCharType="begin"/>
            </w:r>
            <w:r w:rsidR="00C04261">
              <w:rPr>
                <w:noProof/>
                <w:webHidden/>
              </w:rPr>
              <w:instrText xml:space="preserve"> PAGEREF _Toc492989510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4242093D" w14:textId="77777777" w:rsidR="00C04261" w:rsidRDefault="007103C1">
          <w:pPr>
            <w:pStyle w:val="Inhopg3"/>
            <w:rPr>
              <w:rFonts w:eastAsiaTheme="minorEastAsia"/>
              <w:i w:val="0"/>
              <w:noProof/>
              <w:sz w:val="22"/>
              <w:lang w:eastAsia="nl-NL"/>
            </w:rPr>
          </w:pPr>
          <w:hyperlink w:anchor="_Toc492989511" w:history="1">
            <w:r w:rsidR="00C04261" w:rsidRPr="009A4066">
              <w:rPr>
                <w:rStyle w:val="Hyperlink"/>
                <w:rFonts w:eastAsia="Times New Roman"/>
                <w:noProof/>
                <w:lang w:eastAsia="nl-NL"/>
              </w:rPr>
              <w:t>3.4.1</w:t>
            </w:r>
            <w:r w:rsidR="00C04261">
              <w:rPr>
                <w:rFonts w:eastAsiaTheme="minorEastAsia"/>
                <w:i w:val="0"/>
                <w:noProof/>
                <w:sz w:val="22"/>
                <w:lang w:eastAsia="nl-NL"/>
              </w:rPr>
              <w:tab/>
            </w:r>
            <w:r w:rsidR="00C04261" w:rsidRPr="009A4066">
              <w:rPr>
                <w:rStyle w:val="Hyperlink"/>
                <w:rFonts w:eastAsia="Times New Roman"/>
                <w:noProof/>
                <w:lang w:eastAsia="nl-NL"/>
              </w:rPr>
              <w:t>Breakpoints</w:t>
            </w:r>
            <w:r w:rsidR="00C04261">
              <w:rPr>
                <w:noProof/>
                <w:webHidden/>
              </w:rPr>
              <w:tab/>
            </w:r>
            <w:r w:rsidR="00C04261">
              <w:rPr>
                <w:noProof/>
                <w:webHidden/>
              </w:rPr>
              <w:fldChar w:fldCharType="begin"/>
            </w:r>
            <w:r w:rsidR="00C04261">
              <w:rPr>
                <w:noProof/>
                <w:webHidden/>
              </w:rPr>
              <w:instrText xml:space="preserve"> PAGEREF _Toc492989511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7A6947A4" w14:textId="77777777" w:rsidR="00C04261" w:rsidRDefault="007103C1">
          <w:pPr>
            <w:pStyle w:val="Inhopg3"/>
            <w:rPr>
              <w:rFonts w:eastAsiaTheme="minorEastAsia"/>
              <w:i w:val="0"/>
              <w:noProof/>
              <w:sz w:val="22"/>
              <w:lang w:eastAsia="nl-NL"/>
            </w:rPr>
          </w:pPr>
          <w:hyperlink w:anchor="_Toc492989512" w:history="1">
            <w:r w:rsidR="00C04261" w:rsidRPr="009A4066">
              <w:rPr>
                <w:rStyle w:val="Hyperlink"/>
                <w:noProof/>
              </w:rPr>
              <w:t>3.4.2</w:t>
            </w:r>
            <w:r w:rsidR="00C04261">
              <w:rPr>
                <w:rFonts w:eastAsiaTheme="minorEastAsia"/>
                <w:i w:val="0"/>
                <w:noProof/>
                <w:sz w:val="22"/>
                <w:lang w:eastAsia="nl-NL"/>
              </w:rPr>
              <w:tab/>
            </w:r>
            <w:r w:rsidR="00C04261" w:rsidRPr="009A4066">
              <w:rPr>
                <w:rStyle w:val="Hyperlink"/>
                <w:noProof/>
              </w:rPr>
              <w:t>Voorbeeld</w:t>
            </w:r>
            <w:r w:rsidR="00C04261">
              <w:rPr>
                <w:noProof/>
                <w:webHidden/>
              </w:rPr>
              <w:tab/>
            </w:r>
            <w:r w:rsidR="00C04261">
              <w:rPr>
                <w:noProof/>
                <w:webHidden/>
              </w:rPr>
              <w:fldChar w:fldCharType="begin"/>
            </w:r>
            <w:r w:rsidR="00C04261">
              <w:rPr>
                <w:noProof/>
                <w:webHidden/>
              </w:rPr>
              <w:instrText xml:space="preserve"> PAGEREF _Toc492989512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33EE60A8" w14:textId="77777777" w:rsidR="00C04261" w:rsidRDefault="007103C1">
          <w:pPr>
            <w:pStyle w:val="Inhopg2"/>
            <w:rPr>
              <w:rFonts w:eastAsiaTheme="minorEastAsia"/>
              <w:noProof/>
              <w:sz w:val="22"/>
              <w:lang w:eastAsia="nl-NL"/>
            </w:rPr>
          </w:pPr>
          <w:hyperlink w:anchor="_Toc492989513" w:history="1">
            <w:r w:rsidR="00C04261" w:rsidRPr="009A4066">
              <w:rPr>
                <w:rStyle w:val="Hyperlink"/>
                <w:noProof/>
              </w:rPr>
              <w:t>3.5</w:t>
            </w:r>
            <w:r w:rsidR="00C04261">
              <w:rPr>
                <w:rFonts w:eastAsiaTheme="minorEastAsia"/>
                <w:noProof/>
                <w:sz w:val="22"/>
                <w:lang w:eastAsia="nl-NL"/>
              </w:rPr>
              <w:tab/>
            </w:r>
            <w:r w:rsidR="00C04261" w:rsidRPr="009A4066">
              <w:rPr>
                <w:rStyle w:val="Hyperlink"/>
                <w:rFonts w:eastAsia="Times New Roman"/>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13 \h </w:instrText>
            </w:r>
            <w:r w:rsidR="00C04261">
              <w:rPr>
                <w:noProof/>
                <w:webHidden/>
              </w:rPr>
            </w:r>
            <w:r w:rsidR="00C04261">
              <w:rPr>
                <w:noProof/>
                <w:webHidden/>
              </w:rPr>
              <w:fldChar w:fldCharType="separate"/>
            </w:r>
            <w:r w:rsidR="00C04261">
              <w:rPr>
                <w:noProof/>
                <w:webHidden/>
              </w:rPr>
              <w:t>13</w:t>
            </w:r>
            <w:r w:rsidR="00C04261">
              <w:rPr>
                <w:noProof/>
                <w:webHidden/>
              </w:rPr>
              <w:fldChar w:fldCharType="end"/>
            </w:r>
          </w:hyperlink>
        </w:p>
        <w:p w14:paraId="5AFECD18" w14:textId="77777777" w:rsidR="00C04261" w:rsidRDefault="007103C1">
          <w:pPr>
            <w:pStyle w:val="Inhopg2"/>
            <w:rPr>
              <w:rFonts w:eastAsiaTheme="minorEastAsia"/>
              <w:noProof/>
              <w:sz w:val="22"/>
              <w:lang w:eastAsia="nl-NL"/>
            </w:rPr>
          </w:pPr>
          <w:hyperlink w:anchor="_Toc492989514" w:history="1">
            <w:r w:rsidR="00C04261" w:rsidRPr="009A4066">
              <w:rPr>
                <w:rStyle w:val="Hyperlink"/>
                <w:noProof/>
              </w:rPr>
              <w:t>3.6</w:t>
            </w:r>
            <w:r w:rsidR="00C04261">
              <w:rPr>
                <w:rFonts w:eastAsiaTheme="minorEastAsia"/>
                <w:noProof/>
                <w:sz w:val="22"/>
                <w:lang w:eastAsia="nl-NL"/>
              </w:rPr>
              <w:tab/>
            </w:r>
            <w:r w:rsidR="00C04261" w:rsidRPr="009A4066">
              <w:rPr>
                <w:rStyle w:val="Hyperlink"/>
                <w:noProof/>
                <w:lang w:eastAsia="nl-NL"/>
              </w:rPr>
              <w:t>Antwoorden</w:t>
            </w:r>
            <w:r w:rsidR="00C04261">
              <w:rPr>
                <w:noProof/>
                <w:webHidden/>
              </w:rPr>
              <w:tab/>
            </w:r>
            <w:r w:rsidR="00C04261">
              <w:rPr>
                <w:noProof/>
                <w:webHidden/>
              </w:rPr>
              <w:fldChar w:fldCharType="begin"/>
            </w:r>
            <w:r w:rsidR="00C04261">
              <w:rPr>
                <w:noProof/>
                <w:webHidden/>
              </w:rPr>
              <w:instrText xml:space="preserve"> PAGEREF _Toc492989514 \h </w:instrText>
            </w:r>
            <w:r w:rsidR="00C04261">
              <w:rPr>
                <w:noProof/>
                <w:webHidden/>
              </w:rPr>
            </w:r>
            <w:r w:rsidR="00C04261">
              <w:rPr>
                <w:noProof/>
                <w:webHidden/>
              </w:rPr>
              <w:fldChar w:fldCharType="separate"/>
            </w:r>
            <w:r w:rsidR="00C04261">
              <w:rPr>
                <w:noProof/>
                <w:webHidden/>
              </w:rPr>
              <w:t>14</w:t>
            </w:r>
            <w:r w:rsidR="00C04261">
              <w:rPr>
                <w:noProof/>
                <w:webHidden/>
              </w:rPr>
              <w:fldChar w:fldCharType="end"/>
            </w:r>
          </w:hyperlink>
        </w:p>
        <w:p w14:paraId="7C0EF72B" w14:textId="77777777" w:rsidR="00C04261" w:rsidRDefault="007103C1">
          <w:pPr>
            <w:pStyle w:val="Inhopg1"/>
            <w:rPr>
              <w:rFonts w:eastAsiaTheme="minorEastAsia"/>
              <w:b w:val="0"/>
              <w:noProof/>
              <w:lang w:eastAsia="nl-NL"/>
            </w:rPr>
          </w:pPr>
          <w:hyperlink w:anchor="_Toc492989515" w:history="1">
            <w:r w:rsidR="00C04261" w:rsidRPr="009A4066">
              <w:rPr>
                <w:rStyle w:val="Hyperlink"/>
                <w:rFonts w:eastAsia="Times New Roman"/>
                <w:noProof/>
                <w:lang w:eastAsia="nl-NL"/>
              </w:rPr>
              <w:t>4</w:t>
            </w:r>
            <w:r w:rsidR="00C04261">
              <w:rPr>
                <w:rFonts w:eastAsiaTheme="minorEastAsia"/>
                <w:b w:val="0"/>
                <w:noProof/>
                <w:lang w:eastAsia="nl-NL"/>
              </w:rPr>
              <w:tab/>
            </w:r>
            <w:r w:rsidR="00C04261" w:rsidRPr="009A4066">
              <w:rPr>
                <w:rStyle w:val="Hyperlink"/>
                <w:rFonts w:eastAsia="Times New Roman"/>
                <w:noProof/>
                <w:lang w:eastAsia="nl-NL"/>
              </w:rPr>
              <w:t>Standaard Matlab functies</w:t>
            </w:r>
            <w:r w:rsidR="00C04261">
              <w:rPr>
                <w:noProof/>
                <w:webHidden/>
              </w:rPr>
              <w:tab/>
            </w:r>
            <w:r w:rsidR="00C04261">
              <w:rPr>
                <w:noProof/>
                <w:webHidden/>
              </w:rPr>
              <w:fldChar w:fldCharType="begin"/>
            </w:r>
            <w:r w:rsidR="00C04261">
              <w:rPr>
                <w:noProof/>
                <w:webHidden/>
              </w:rPr>
              <w:instrText xml:space="preserve"> PAGEREF _Toc492989515 \h </w:instrText>
            </w:r>
            <w:r w:rsidR="00C04261">
              <w:rPr>
                <w:noProof/>
                <w:webHidden/>
              </w:rPr>
            </w:r>
            <w:r w:rsidR="00C04261">
              <w:rPr>
                <w:noProof/>
                <w:webHidden/>
              </w:rPr>
              <w:fldChar w:fldCharType="separate"/>
            </w:r>
            <w:r w:rsidR="00C04261">
              <w:rPr>
                <w:noProof/>
                <w:webHidden/>
              </w:rPr>
              <w:t>15</w:t>
            </w:r>
            <w:r w:rsidR="00C04261">
              <w:rPr>
                <w:noProof/>
                <w:webHidden/>
              </w:rPr>
              <w:fldChar w:fldCharType="end"/>
            </w:r>
          </w:hyperlink>
        </w:p>
        <w:p w14:paraId="652D2A93" w14:textId="77777777" w:rsidR="00C04261" w:rsidRDefault="007103C1">
          <w:pPr>
            <w:pStyle w:val="Inhopg2"/>
            <w:rPr>
              <w:rFonts w:eastAsiaTheme="minorEastAsia"/>
              <w:noProof/>
              <w:sz w:val="22"/>
              <w:lang w:eastAsia="nl-NL"/>
            </w:rPr>
          </w:pPr>
          <w:hyperlink w:anchor="_Toc492989516" w:history="1">
            <w:r w:rsidR="00C04261" w:rsidRPr="009A4066">
              <w:rPr>
                <w:rStyle w:val="Hyperlink"/>
                <w:noProof/>
              </w:rPr>
              <w:t>4.1</w:t>
            </w:r>
            <w:r w:rsidR="00C04261">
              <w:rPr>
                <w:rFonts w:eastAsiaTheme="minorEastAsia"/>
                <w:noProof/>
                <w:sz w:val="22"/>
                <w:lang w:eastAsia="nl-NL"/>
              </w:rPr>
              <w:tab/>
            </w:r>
            <w:r w:rsidR="00C04261" w:rsidRPr="009A4066">
              <w:rPr>
                <w:rStyle w:val="Hyperlink"/>
                <w:noProof/>
              </w:rPr>
              <w:t>Wat is een functie?</w:t>
            </w:r>
            <w:r w:rsidR="00C04261">
              <w:rPr>
                <w:noProof/>
                <w:webHidden/>
              </w:rPr>
              <w:tab/>
            </w:r>
            <w:r w:rsidR="00C04261">
              <w:rPr>
                <w:noProof/>
                <w:webHidden/>
              </w:rPr>
              <w:fldChar w:fldCharType="begin"/>
            </w:r>
            <w:r w:rsidR="00C04261">
              <w:rPr>
                <w:noProof/>
                <w:webHidden/>
              </w:rPr>
              <w:instrText xml:space="preserve"> PAGEREF _Toc492989516 \h </w:instrText>
            </w:r>
            <w:r w:rsidR="00C04261">
              <w:rPr>
                <w:noProof/>
                <w:webHidden/>
              </w:rPr>
            </w:r>
            <w:r w:rsidR="00C04261">
              <w:rPr>
                <w:noProof/>
                <w:webHidden/>
              </w:rPr>
              <w:fldChar w:fldCharType="separate"/>
            </w:r>
            <w:r w:rsidR="00C04261">
              <w:rPr>
                <w:noProof/>
                <w:webHidden/>
              </w:rPr>
              <w:t>15</w:t>
            </w:r>
            <w:r w:rsidR="00C04261">
              <w:rPr>
                <w:noProof/>
                <w:webHidden/>
              </w:rPr>
              <w:fldChar w:fldCharType="end"/>
            </w:r>
          </w:hyperlink>
        </w:p>
        <w:p w14:paraId="10C73048" w14:textId="77777777" w:rsidR="00C04261" w:rsidRDefault="007103C1">
          <w:pPr>
            <w:pStyle w:val="Inhopg2"/>
            <w:rPr>
              <w:rFonts w:eastAsiaTheme="minorEastAsia"/>
              <w:noProof/>
              <w:sz w:val="22"/>
              <w:lang w:eastAsia="nl-NL"/>
            </w:rPr>
          </w:pPr>
          <w:hyperlink w:anchor="_Toc492989517" w:history="1">
            <w:r w:rsidR="00C04261" w:rsidRPr="009A4066">
              <w:rPr>
                <w:rStyle w:val="Hyperlink"/>
                <w:noProof/>
              </w:rPr>
              <w:t>4.2</w:t>
            </w:r>
            <w:r w:rsidR="00C04261">
              <w:rPr>
                <w:rFonts w:eastAsiaTheme="minorEastAsia"/>
                <w:noProof/>
                <w:sz w:val="22"/>
                <w:lang w:eastAsia="nl-NL"/>
              </w:rPr>
              <w:tab/>
            </w:r>
            <w:r w:rsidR="00C04261" w:rsidRPr="009A4066">
              <w:rPr>
                <w:rStyle w:val="Hyperlink"/>
                <w:noProof/>
              </w:rPr>
              <w:t>Het aanroepen van een functie</w:t>
            </w:r>
            <w:r w:rsidR="00C04261">
              <w:rPr>
                <w:noProof/>
                <w:webHidden/>
              </w:rPr>
              <w:tab/>
            </w:r>
            <w:r w:rsidR="00C04261">
              <w:rPr>
                <w:noProof/>
                <w:webHidden/>
              </w:rPr>
              <w:fldChar w:fldCharType="begin"/>
            </w:r>
            <w:r w:rsidR="00C04261">
              <w:rPr>
                <w:noProof/>
                <w:webHidden/>
              </w:rPr>
              <w:instrText xml:space="preserve"> PAGEREF _Toc492989517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4493FCB1" w14:textId="77777777" w:rsidR="00C04261" w:rsidRDefault="007103C1">
          <w:pPr>
            <w:pStyle w:val="Inhopg3"/>
            <w:rPr>
              <w:rFonts w:eastAsiaTheme="minorEastAsia"/>
              <w:i w:val="0"/>
              <w:noProof/>
              <w:sz w:val="22"/>
              <w:lang w:eastAsia="nl-NL"/>
            </w:rPr>
          </w:pPr>
          <w:hyperlink w:anchor="_Toc492989518" w:history="1">
            <w:r w:rsidR="00C04261" w:rsidRPr="009A4066">
              <w:rPr>
                <w:rStyle w:val="Hyperlink"/>
                <w:noProof/>
              </w:rPr>
              <w:t>4.2.1</w:t>
            </w:r>
            <w:r w:rsidR="00C04261">
              <w:rPr>
                <w:rFonts w:eastAsiaTheme="minorEastAsia"/>
                <w:i w:val="0"/>
                <w:noProof/>
                <w:sz w:val="22"/>
                <w:lang w:eastAsia="nl-NL"/>
              </w:rPr>
              <w:tab/>
            </w:r>
            <w:r w:rsidR="00C04261" w:rsidRPr="009A4066">
              <w:rPr>
                <w:rStyle w:val="Hyperlink"/>
                <w:noProof/>
              </w:rPr>
              <w:t>Functies zonder input</w:t>
            </w:r>
            <w:r w:rsidR="00C04261">
              <w:rPr>
                <w:noProof/>
                <w:webHidden/>
              </w:rPr>
              <w:tab/>
            </w:r>
            <w:r w:rsidR="00C04261">
              <w:rPr>
                <w:noProof/>
                <w:webHidden/>
              </w:rPr>
              <w:fldChar w:fldCharType="begin"/>
            </w:r>
            <w:r w:rsidR="00C04261">
              <w:rPr>
                <w:noProof/>
                <w:webHidden/>
              </w:rPr>
              <w:instrText xml:space="preserve"> PAGEREF _Toc492989518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7C51F787" w14:textId="77777777" w:rsidR="00C04261" w:rsidRDefault="007103C1">
          <w:pPr>
            <w:pStyle w:val="Inhopg3"/>
            <w:rPr>
              <w:rFonts w:eastAsiaTheme="minorEastAsia"/>
              <w:i w:val="0"/>
              <w:noProof/>
              <w:sz w:val="22"/>
              <w:lang w:eastAsia="nl-NL"/>
            </w:rPr>
          </w:pPr>
          <w:hyperlink w:anchor="_Toc492989519" w:history="1">
            <w:r w:rsidR="00C04261" w:rsidRPr="009A4066">
              <w:rPr>
                <w:rStyle w:val="Hyperlink"/>
                <w:noProof/>
              </w:rPr>
              <w:t>4.2.2</w:t>
            </w:r>
            <w:r w:rsidR="00C04261">
              <w:rPr>
                <w:rFonts w:eastAsiaTheme="minorEastAsia"/>
                <w:i w:val="0"/>
                <w:noProof/>
                <w:sz w:val="22"/>
                <w:lang w:eastAsia="nl-NL"/>
              </w:rPr>
              <w:tab/>
            </w:r>
            <w:r w:rsidR="00C04261" w:rsidRPr="009A4066">
              <w:rPr>
                <w:rStyle w:val="Hyperlink"/>
                <w:noProof/>
              </w:rPr>
              <w:t>Andere voorbeelden</w:t>
            </w:r>
            <w:r w:rsidR="00C04261">
              <w:rPr>
                <w:noProof/>
                <w:webHidden/>
              </w:rPr>
              <w:tab/>
            </w:r>
            <w:r w:rsidR="00C04261">
              <w:rPr>
                <w:noProof/>
                <w:webHidden/>
              </w:rPr>
              <w:fldChar w:fldCharType="begin"/>
            </w:r>
            <w:r w:rsidR="00C04261">
              <w:rPr>
                <w:noProof/>
                <w:webHidden/>
              </w:rPr>
              <w:instrText xml:space="preserve"> PAGEREF _Toc492989519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6F91DF17" w14:textId="77777777" w:rsidR="00C04261" w:rsidRDefault="007103C1">
          <w:pPr>
            <w:pStyle w:val="Inhopg2"/>
            <w:rPr>
              <w:rFonts w:eastAsiaTheme="minorEastAsia"/>
              <w:noProof/>
              <w:sz w:val="22"/>
              <w:lang w:eastAsia="nl-NL"/>
            </w:rPr>
          </w:pPr>
          <w:hyperlink w:anchor="_Toc492989520" w:history="1">
            <w:r w:rsidR="00C04261" w:rsidRPr="009A4066">
              <w:rPr>
                <w:rStyle w:val="Hyperlink"/>
                <w:noProof/>
              </w:rPr>
              <w:t>4.3</w:t>
            </w:r>
            <w:r w:rsidR="00C04261">
              <w:rPr>
                <w:rFonts w:eastAsiaTheme="minorEastAsia"/>
                <w:noProof/>
                <w:sz w:val="22"/>
                <w:lang w:eastAsia="nl-NL"/>
              </w:rPr>
              <w:tab/>
            </w:r>
            <w:r w:rsidR="00C04261" w:rsidRPr="009A4066">
              <w:rPr>
                <w:rStyle w:val="Hyperlink"/>
                <w:noProof/>
              </w:rPr>
              <w:t>Het vinden van standaardfuncties</w:t>
            </w:r>
            <w:r w:rsidR="00C04261">
              <w:rPr>
                <w:noProof/>
                <w:webHidden/>
              </w:rPr>
              <w:tab/>
            </w:r>
            <w:r w:rsidR="00C04261">
              <w:rPr>
                <w:noProof/>
                <w:webHidden/>
              </w:rPr>
              <w:fldChar w:fldCharType="begin"/>
            </w:r>
            <w:r w:rsidR="00C04261">
              <w:rPr>
                <w:noProof/>
                <w:webHidden/>
              </w:rPr>
              <w:instrText xml:space="preserve"> PAGEREF _Toc492989520 \h </w:instrText>
            </w:r>
            <w:r w:rsidR="00C04261">
              <w:rPr>
                <w:noProof/>
                <w:webHidden/>
              </w:rPr>
            </w:r>
            <w:r w:rsidR="00C04261">
              <w:rPr>
                <w:noProof/>
                <w:webHidden/>
              </w:rPr>
              <w:fldChar w:fldCharType="separate"/>
            </w:r>
            <w:r w:rsidR="00C04261">
              <w:rPr>
                <w:noProof/>
                <w:webHidden/>
              </w:rPr>
              <w:t>18</w:t>
            </w:r>
            <w:r w:rsidR="00C04261">
              <w:rPr>
                <w:noProof/>
                <w:webHidden/>
              </w:rPr>
              <w:fldChar w:fldCharType="end"/>
            </w:r>
          </w:hyperlink>
        </w:p>
        <w:p w14:paraId="4A2868AB" w14:textId="77777777" w:rsidR="00C04261" w:rsidRDefault="007103C1">
          <w:pPr>
            <w:pStyle w:val="Inhopg2"/>
            <w:rPr>
              <w:rFonts w:eastAsiaTheme="minorEastAsia"/>
              <w:noProof/>
              <w:sz w:val="22"/>
              <w:lang w:eastAsia="nl-NL"/>
            </w:rPr>
          </w:pPr>
          <w:hyperlink w:anchor="_Toc492989521" w:history="1">
            <w:r w:rsidR="00C04261" w:rsidRPr="009A4066">
              <w:rPr>
                <w:rStyle w:val="Hyperlink"/>
                <w:noProof/>
              </w:rPr>
              <w:t>4.4</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21 \h </w:instrText>
            </w:r>
            <w:r w:rsidR="00C04261">
              <w:rPr>
                <w:noProof/>
                <w:webHidden/>
              </w:rPr>
            </w:r>
            <w:r w:rsidR="00C04261">
              <w:rPr>
                <w:noProof/>
                <w:webHidden/>
              </w:rPr>
              <w:fldChar w:fldCharType="separate"/>
            </w:r>
            <w:r w:rsidR="00C04261">
              <w:rPr>
                <w:noProof/>
                <w:webHidden/>
              </w:rPr>
              <w:t>19</w:t>
            </w:r>
            <w:r w:rsidR="00C04261">
              <w:rPr>
                <w:noProof/>
                <w:webHidden/>
              </w:rPr>
              <w:fldChar w:fldCharType="end"/>
            </w:r>
          </w:hyperlink>
        </w:p>
        <w:p w14:paraId="0B4456F2" w14:textId="77777777" w:rsidR="00C04261" w:rsidRDefault="007103C1">
          <w:pPr>
            <w:pStyle w:val="Inhopg2"/>
            <w:rPr>
              <w:rFonts w:eastAsiaTheme="minorEastAsia"/>
              <w:noProof/>
              <w:sz w:val="22"/>
              <w:lang w:eastAsia="nl-NL"/>
            </w:rPr>
          </w:pPr>
          <w:hyperlink w:anchor="_Toc492989522" w:history="1">
            <w:r w:rsidR="00C04261" w:rsidRPr="009A4066">
              <w:rPr>
                <w:rStyle w:val="Hyperlink"/>
                <w:noProof/>
              </w:rPr>
              <w:t>4.5</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22 \h </w:instrText>
            </w:r>
            <w:r w:rsidR="00C04261">
              <w:rPr>
                <w:noProof/>
                <w:webHidden/>
              </w:rPr>
            </w:r>
            <w:r w:rsidR="00C04261">
              <w:rPr>
                <w:noProof/>
                <w:webHidden/>
              </w:rPr>
              <w:fldChar w:fldCharType="separate"/>
            </w:r>
            <w:r w:rsidR="00C04261">
              <w:rPr>
                <w:noProof/>
                <w:webHidden/>
              </w:rPr>
              <w:t>20</w:t>
            </w:r>
            <w:r w:rsidR="00C04261">
              <w:rPr>
                <w:noProof/>
                <w:webHidden/>
              </w:rPr>
              <w:fldChar w:fldCharType="end"/>
            </w:r>
          </w:hyperlink>
        </w:p>
        <w:p w14:paraId="57C827D4" w14:textId="77777777" w:rsidR="00C04261" w:rsidRDefault="007103C1">
          <w:pPr>
            <w:pStyle w:val="Inhopg1"/>
            <w:rPr>
              <w:rFonts w:eastAsiaTheme="minorEastAsia"/>
              <w:b w:val="0"/>
              <w:noProof/>
              <w:lang w:eastAsia="nl-NL"/>
            </w:rPr>
          </w:pPr>
          <w:hyperlink w:anchor="_Toc492989523" w:history="1">
            <w:r w:rsidR="00C04261" w:rsidRPr="009A4066">
              <w:rPr>
                <w:rStyle w:val="Hyperlink"/>
                <w:noProof/>
              </w:rPr>
              <w:t>5</w:t>
            </w:r>
            <w:r w:rsidR="00C04261">
              <w:rPr>
                <w:rFonts w:eastAsiaTheme="minorEastAsia"/>
                <w:b w:val="0"/>
                <w:noProof/>
                <w:lang w:eastAsia="nl-NL"/>
              </w:rPr>
              <w:tab/>
            </w:r>
            <w:r w:rsidR="00C04261" w:rsidRPr="009A4066">
              <w:rPr>
                <w:rStyle w:val="Hyperlink"/>
                <w:noProof/>
              </w:rPr>
              <w:t>Meer over functies en zelf een functie schrijven</w:t>
            </w:r>
            <w:r w:rsidR="00C04261">
              <w:rPr>
                <w:noProof/>
                <w:webHidden/>
              </w:rPr>
              <w:tab/>
            </w:r>
            <w:r w:rsidR="00C04261">
              <w:rPr>
                <w:noProof/>
                <w:webHidden/>
              </w:rPr>
              <w:fldChar w:fldCharType="begin"/>
            </w:r>
            <w:r w:rsidR="00C04261">
              <w:rPr>
                <w:noProof/>
                <w:webHidden/>
              </w:rPr>
              <w:instrText xml:space="preserve"> PAGEREF _Toc492989523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34ACC669" w14:textId="77777777" w:rsidR="00C04261" w:rsidRDefault="007103C1">
          <w:pPr>
            <w:pStyle w:val="Inhopg2"/>
            <w:rPr>
              <w:rFonts w:eastAsiaTheme="minorEastAsia"/>
              <w:noProof/>
              <w:sz w:val="22"/>
              <w:lang w:eastAsia="nl-NL"/>
            </w:rPr>
          </w:pPr>
          <w:hyperlink w:anchor="_Toc492989524" w:history="1">
            <w:r w:rsidR="00C04261" w:rsidRPr="009A4066">
              <w:rPr>
                <w:rStyle w:val="Hyperlink"/>
                <w:noProof/>
              </w:rPr>
              <w:t>5.1</w:t>
            </w:r>
            <w:r w:rsidR="00C04261">
              <w:rPr>
                <w:rFonts w:eastAsiaTheme="minorEastAsia"/>
                <w:noProof/>
                <w:sz w:val="22"/>
                <w:lang w:eastAsia="nl-NL"/>
              </w:rPr>
              <w:tab/>
            </w:r>
            <w:r w:rsidR="00C04261" w:rsidRPr="009A4066">
              <w:rPr>
                <w:rStyle w:val="Hyperlink"/>
                <w:noProof/>
              </w:rPr>
              <w:t>Inputs en outputs</w:t>
            </w:r>
            <w:r w:rsidR="00C04261">
              <w:rPr>
                <w:noProof/>
                <w:webHidden/>
              </w:rPr>
              <w:tab/>
            </w:r>
            <w:r w:rsidR="00C04261">
              <w:rPr>
                <w:noProof/>
                <w:webHidden/>
              </w:rPr>
              <w:fldChar w:fldCharType="begin"/>
            </w:r>
            <w:r w:rsidR="00C04261">
              <w:rPr>
                <w:noProof/>
                <w:webHidden/>
              </w:rPr>
              <w:instrText xml:space="preserve"> PAGEREF _Toc492989524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63446E2D" w14:textId="77777777" w:rsidR="00C04261" w:rsidRDefault="007103C1">
          <w:pPr>
            <w:pStyle w:val="Inhopg2"/>
            <w:rPr>
              <w:rFonts w:eastAsiaTheme="minorEastAsia"/>
              <w:noProof/>
              <w:sz w:val="22"/>
              <w:lang w:eastAsia="nl-NL"/>
            </w:rPr>
          </w:pPr>
          <w:hyperlink w:anchor="_Toc492989525" w:history="1">
            <w:r w:rsidR="00C04261" w:rsidRPr="009A4066">
              <w:rPr>
                <w:rStyle w:val="Hyperlink"/>
                <w:noProof/>
              </w:rPr>
              <w:t>5.2</w:t>
            </w:r>
            <w:r w:rsidR="00C04261">
              <w:rPr>
                <w:rFonts w:eastAsiaTheme="minorEastAsia"/>
                <w:noProof/>
                <w:sz w:val="22"/>
                <w:lang w:eastAsia="nl-NL"/>
              </w:rPr>
              <w:tab/>
            </w:r>
            <w:r w:rsidR="00C04261" w:rsidRPr="009A4066">
              <w:rPr>
                <w:rStyle w:val="Hyperlink"/>
                <w:noProof/>
              </w:rPr>
              <w:t>Hoe zoek je hulp bij het gebruik van functies?</w:t>
            </w:r>
            <w:r w:rsidR="00C04261">
              <w:rPr>
                <w:noProof/>
                <w:webHidden/>
              </w:rPr>
              <w:tab/>
            </w:r>
            <w:r w:rsidR="00C04261">
              <w:rPr>
                <w:noProof/>
                <w:webHidden/>
              </w:rPr>
              <w:fldChar w:fldCharType="begin"/>
            </w:r>
            <w:r w:rsidR="00C04261">
              <w:rPr>
                <w:noProof/>
                <w:webHidden/>
              </w:rPr>
              <w:instrText xml:space="preserve"> PAGEREF _Toc492989525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5343B1DA" w14:textId="77777777" w:rsidR="00C04261" w:rsidRDefault="007103C1">
          <w:pPr>
            <w:pStyle w:val="Inhopg3"/>
            <w:rPr>
              <w:rFonts w:eastAsiaTheme="minorEastAsia"/>
              <w:i w:val="0"/>
              <w:noProof/>
              <w:sz w:val="22"/>
              <w:lang w:eastAsia="nl-NL"/>
            </w:rPr>
          </w:pPr>
          <w:hyperlink w:anchor="_Toc492989526" w:history="1">
            <w:r w:rsidR="00C04261" w:rsidRPr="009A4066">
              <w:rPr>
                <w:rStyle w:val="Hyperlink"/>
                <w:noProof/>
              </w:rPr>
              <w:t>5.2.1</w:t>
            </w:r>
            <w:r w:rsidR="00C04261">
              <w:rPr>
                <w:rFonts w:eastAsiaTheme="minorEastAsia"/>
                <w:i w:val="0"/>
                <w:noProof/>
                <w:sz w:val="22"/>
                <w:lang w:eastAsia="nl-NL"/>
              </w:rPr>
              <w:tab/>
            </w:r>
            <w:r w:rsidR="00C04261" w:rsidRPr="009A4066">
              <w:rPr>
                <w:rStyle w:val="Hyperlink"/>
                <w:noProof/>
              </w:rPr>
              <w:t>Matlab documentatie i.p.v. help</w:t>
            </w:r>
            <w:r w:rsidR="00C04261">
              <w:rPr>
                <w:noProof/>
                <w:webHidden/>
              </w:rPr>
              <w:tab/>
            </w:r>
            <w:r w:rsidR="00C04261">
              <w:rPr>
                <w:noProof/>
                <w:webHidden/>
              </w:rPr>
              <w:fldChar w:fldCharType="begin"/>
            </w:r>
            <w:r w:rsidR="00C04261">
              <w:rPr>
                <w:noProof/>
                <w:webHidden/>
              </w:rPr>
              <w:instrText xml:space="preserve"> PAGEREF _Toc492989526 \h </w:instrText>
            </w:r>
            <w:r w:rsidR="00C04261">
              <w:rPr>
                <w:noProof/>
                <w:webHidden/>
              </w:rPr>
            </w:r>
            <w:r w:rsidR="00C04261">
              <w:rPr>
                <w:noProof/>
                <w:webHidden/>
              </w:rPr>
              <w:fldChar w:fldCharType="separate"/>
            </w:r>
            <w:r w:rsidR="00C04261">
              <w:rPr>
                <w:noProof/>
                <w:webHidden/>
              </w:rPr>
              <w:t>22</w:t>
            </w:r>
            <w:r w:rsidR="00C04261">
              <w:rPr>
                <w:noProof/>
                <w:webHidden/>
              </w:rPr>
              <w:fldChar w:fldCharType="end"/>
            </w:r>
          </w:hyperlink>
        </w:p>
        <w:p w14:paraId="670ADB8C" w14:textId="77777777" w:rsidR="00C04261" w:rsidRDefault="007103C1">
          <w:pPr>
            <w:pStyle w:val="Inhopg2"/>
            <w:rPr>
              <w:rFonts w:eastAsiaTheme="minorEastAsia"/>
              <w:noProof/>
              <w:sz w:val="22"/>
              <w:lang w:eastAsia="nl-NL"/>
            </w:rPr>
          </w:pPr>
          <w:hyperlink w:anchor="_Toc492989527" w:history="1">
            <w:r w:rsidR="00C04261" w:rsidRPr="009A4066">
              <w:rPr>
                <w:rStyle w:val="Hyperlink"/>
                <w:noProof/>
              </w:rPr>
              <w:t>5.3</w:t>
            </w:r>
            <w:r w:rsidR="00C04261">
              <w:rPr>
                <w:rFonts w:eastAsiaTheme="minorEastAsia"/>
                <w:noProof/>
                <w:sz w:val="22"/>
                <w:lang w:eastAsia="nl-NL"/>
              </w:rPr>
              <w:tab/>
            </w:r>
            <w:r w:rsidR="00C04261" w:rsidRPr="009A4066">
              <w:rPr>
                <w:rStyle w:val="Hyperlink"/>
                <w:noProof/>
              </w:rPr>
              <w:t>Zelf een functie schrijven</w:t>
            </w:r>
            <w:r w:rsidR="00C04261">
              <w:rPr>
                <w:noProof/>
                <w:webHidden/>
              </w:rPr>
              <w:tab/>
            </w:r>
            <w:r w:rsidR="00C04261">
              <w:rPr>
                <w:noProof/>
                <w:webHidden/>
              </w:rPr>
              <w:fldChar w:fldCharType="begin"/>
            </w:r>
            <w:r w:rsidR="00C04261">
              <w:rPr>
                <w:noProof/>
                <w:webHidden/>
              </w:rPr>
              <w:instrText xml:space="preserve"> PAGEREF _Toc492989527 \h </w:instrText>
            </w:r>
            <w:r w:rsidR="00C04261">
              <w:rPr>
                <w:noProof/>
                <w:webHidden/>
              </w:rPr>
            </w:r>
            <w:r w:rsidR="00C04261">
              <w:rPr>
                <w:noProof/>
                <w:webHidden/>
              </w:rPr>
              <w:fldChar w:fldCharType="separate"/>
            </w:r>
            <w:r w:rsidR="00C04261">
              <w:rPr>
                <w:noProof/>
                <w:webHidden/>
              </w:rPr>
              <w:t>22</w:t>
            </w:r>
            <w:r w:rsidR="00C04261">
              <w:rPr>
                <w:noProof/>
                <w:webHidden/>
              </w:rPr>
              <w:fldChar w:fldCharType="end"/>
            </w:r>
          </w:hyperlink>
        </w:p>
        <w:p w14:paraId="26958485" w14:textId="77777777" w:rsidR="00C04261" w:rsidRDefault="007103C1">
          <w:pPr>
            <w:pStyle w:val="Inhopg2"/>
            <w:rPr>
              <w:rFonts w:eastAsiaTheme="minorEastAsia"/>
              <w:noProof/>
              <w:sz w:val="22"/>
              <w:lang w:eastAsia="nl-NL"/>
            </w:rPr>
          </w:pPr>
          <w:hyperlink w:anchor="_Toc492989528" w:history="1">
            <w:r w:rsidR="00C04261" w:rsidRPr="009A4066">
              <w:rPr>
                <w:rStyle w:val="Hyperlink"/>
                <w:noProof/>
              </w:rPr>
              <w:t>5.4</w:t>
            </w:r>
            <w:r w:rsidR="00C04261">
              <w:rPr>
                <w:rFonts w:eastAsiaTheme="minorEastAsia"/>
                <w:noProof/>
                <w:sz w:val="22"/>
                <w:lang w:eastAsia="nl-NL"/>
              </w:rPr>
              <w:tab/>
            </w:r>
            <w:r w:rsidR="00C04261" w:rsidRPr="009A4066">
              <w:rPr>
                <w:rStyle w:val="Hyperlink"/>
                <w:noProof/>
              </w:rPr>
              <w:t>De opbouw van een zelfgeschreven functie</w:t>
            </w:r>
            <w:r w:rsidR="00C04261">
              <w:rPr>
                <w:noProof/>
                <w:webHidden/>
              </w:rPr>
              <w:tab/>
            </w:r>
            <w:r w:rsidR="00C04261">
              <w:rPr>
                <w:noProof/>
                <w:webHidden/>
              </w:rPr>
              <w:fldChar w:fldCharType="begin"/>
            </w:r>
            <w:r w:rsidR="00C04261">
              <w:rPr>
                <w:noProof/>
                <w:webHidden/>
              </w:rPr>
              <w:instrText xml:space="preserve"> PAGEREF _Toc492989528 \h </w:instrText>
            </w:r>
            <w:r w:rsidR="00C04261">
              <w:rPr>
                <w:noProof/>
                <w:webHidden/>
              </w:rPr>
            </w:r>
            <w:r w:rsidR="00C04261">
              <w:rPr>
                <w:noProof/>
                <w:webHidden/>
              </w:rPr>
              <w:fldChar w:fldCharType="separate"/>
            </w:r>
            <w:r w:rsidR="00C04261">
              <w:rPr>
                <w:noProof/>
                <w:webHidden/>
              </w:rPr>
              <w:t>23</w:t>
            </w:r>
            <w:r w:rsidR="00C04261">
              <w:rPr>
                <w:noProof/>
                <w:webHidden/>
              </w:rPr>
              <w:fldChar w:fldCharType="end"/>
            </w:r>
          </w:hyperlink>
        </w:p>
        <w:p w14:paraId="5109A30E" w14:textId="77777777" w:rsidR="00C04261" w:rsidRDefault="007103C1">
          <w:pPr>
            <w:pStyle w:val="Inhopg2"/>
            <w:rPr>
              <w:rFonts w:eastAsiaTheme="minorEastAsia"/>
              <w:noProof/>
              <w:sz w:val="22"/>
              <w:lang w:eastAsia="nl-NL"/>
            </w:rPr>
          </w:pPr>
          <w:hyperlink w:anchor="_Toc492989529" w:history="1">
            <w:r w:rsidR="00C04261" w:rsidRPr="009A4066">
              <w:rPr>
                <w:rStyle w:val="Hyperlink"/>
                <w:noProof/>
              </w:rPr>
              <w:t>5.5</w:t>
            </w:r>
            <w:r w:rsidR="00C04261">
              <w:rPr>
                <w:rFonts w:eastAsiaTheme="minorEastAsia"/>
                <w:noProof/>
                <w:sz w:val="22"/>
                <w:lang w:eastAsia="nl-NL"/>
              </w:rPr>
              <w:tab/>
            </w:r>
            <w:r w:rsidR="00C04261" w:rsidRPr="009A4066">
              <w:rPr>
                <w:rStyle w:val="Hyperlink"/>
                <w:noProof/>
              </w:rPr>
              <w:t>Nog een voorbeeld: de oppervlakte van een cirkel</w:t>
            </w:r>
            <w:r w:rsidR="00C04261">
              <w:rPr>
                <w:noProof/>
                <w:webHidden/>
              </w:rPr>
              <w:tab/>
            </w:r>
            <w:r w:rsidR="00C04261">
              <w:rPr>
                <w:noProof/>
                <w:webHidden/>
              </w:rPr>
              <w:fldChar w:fldCharType="begin"/>
            </w:r>
            <w:r w:rsidR="00C04261">
              <w:rPr>
                <w:noProof/>
                <w:webHidden/>
              </w:rPr>
              <w:instrText xml:space="preserve"> PAGEREF _Toc492989529 \h </w:instrText>
            </w:r>
            <w:r w:rsidR="00C04261">
              <w:rPr>
                <w:noProof/>
                <w:webHidden/>
              </w:rPr>
            </w:r>
            <w:r w:rsidR="00C04261">
              <w:rPr>
                <w:noProof/>
                <w:webHidden/>
              </w:rPr>
              <w:fldChar w:fldCharType="separate"/>
            </w:r>
            <w:r w:rsidR="00C04261">
              <w:rPr>
                <w:noProof/>
                <w:webHidden/>
              </w:rPr>
              <w:t>26</w:t>
            </w:r>
            <w:r w:rsidR="00C04261">
              <w:rPr>
                <w:noProof/>
                <w:webHidden/>
              </w:rPr>
              <w:fldChar w:fldCharType="end"/>
            </w:r>
          </w:hyperlink>
        </w:p>
        <w:p w14:paraId="79C12786" w14:textId="77777777" w:rsidR="00C04261" w:rsidRDefault="007103C1">
          <w:pPr>
            <w:pStyle w:val="Inhopg2"/>
            <w:rPr>
              <w:rFonts w:eastAsiaTheme="minorEastAsia"/>
              <w:noProof/>
              <w:sz w:val="22"/>
              <w:lang w:eastAsia="nl-NL"/>
            </w:rPr>
          </w:pPr>
          <w:hyperlink w:anchor="_Toc492989530" w:history="1">
            <w:r w:rsidR="00C04261" w:rsidRPr="009A4066">
              <w:rPr>
                <w:rStyle w:val="Hyperlink"/>
                <w:noProof/>
              </w:rPr>
              <w:t>5.6</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30 \h </w:instrText>
            </w:r>
            <w:r w:rsidR="00C04261">
              <w:rPr>
                <w:noProof/>
                <w:webHidden/>
              </w:rPr>
            </w:r>
            <w:r w:rsidR="00C04261">
              <w:rPr>
                <w:noProof/>
                <w:webHidden/>
              </w:rPr>
              <w:fldChar w:fldCharType="separate"/>
            </w:r>
            <w:r w:rsidR="00C04261">
              <w:rPr>
                <w:noProof/>
                <w:webHidden/>
              </w:rPr>
              <w:t>29</w:t>
            </w:r>
            <w:r w:rsidR="00C04261">
              <w:rPr>
                <w:noProof/>
                <w:webHidden/>
              </w:rPr>
              <w:fldChar w:fldCharType="end"/>
            </w:r>
          </w:hyperlink>
        </w:p>
        <w:p w14:paraId="02163EE9" w14:textId="77777777" w:rsidR="00C04261" w:rsidRDefault="007103C1">
          <w:pPr>
            <w:pStyle w:val="Inhopg2"/>
            <w:rPr>
              <w:rFonts w:eastAsiaTheme="minorEastAsia"/>
              <w:noProof/>
              <w:sz w:val="22"/>
              <w:lang w:eastAsia="nl-NL"/>
            </w:rPr>
          </w:pPr>
          <w:hyperlink w:anchor="_Toc492989531" w:history="1">
            <w:r w:rsidR="00C04261" w:rsidRPr="009A4066">
              <w:rPr>
                <w:rStyle w:val="Hyperlink"/>
                <w:noProof/>
              </w:rPr>
              <w:t>5.7</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31 \h </w:instrText>
            </w:r>
            <w:r w:rsidR="00C04261">
              <w:rPr>
                <w:noProof/>
                <w:webHidden/>
              </w:rPr>
            </w:r>
            <w:r w:rsidR="00C04261">
              <w:rPr>
                <w:noProof/>
                <w:webHidden/>
              </w:rPr>
              <w:fldChar w:fldCharType="separate"/>
            </w:r>
            <w:r w:rsidR="00C04261">
              <w:rPr>
                <w:noProof/>
                <w:webHidden/>
              </w:rPr>
              <w:t>30</w:t>
            </w:r>
            <w:r w:rsidR="00C04261">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Kop1"/>
        <w:numPr>
          <w:ilvl w:val="0"/>
          <w:numId w:val="0"/>
        </w:numPr>
      </w:pPr>
      <w:bookmarkStart w:id="0" w:name="_Toc487552828"/>
      <w:bookmarkStart w:id="1" w:name="_Toc492989501"/>
      <w:r>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Eerste versie</w:t>
            </w:r>
          </w:p>
        </w:tc>
        <w:tc>
          <w:tcPr>
            <w:tcW w:w="1837" w:type="dxa"/>
          </w:tcPr>
          <w:p w14:paraId="5A961140" w14:textId="7C787F87" w:rsidR="004F5474" w:rsidRDefault="004F5474" w:rsidP="00DB43AA">
            <w:r>
              <w:t xml:space="preserve">Alistair </w:t>
            </w:r>
            <w:proofErr w:type="spellStart"/>
            <w:r>
              <w:t>Vardy</w:t>
            </w:r>
            <w:proofErr w:type="spellEnd"/>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 xml:space="preserve">Toevoegen </w:t>
            </w:r>
            <w:proofErr w:type="spellStart"/>
            <w:r>
              <w:t>sub</w:t>
            </w:r>
            <w:r w:rsidR="00E875A2">
              <w:t>scripts</w:t>
            </w:r>
            <w:proofErr w:type="spellEnd"/>
            <w:r w:rsidR="00E875A2">
              <w:t xml:space="preserve"> en kleine verbeteringen.</w:t>
            </w:r>
          </w:p>
        </w:tc>
        <w:tc>
          <w:tcPr>
            <w:tcW w:w="1837" w:type="dxa"/>
          </w:tcPr>
          <w:p w14:paraId="05791A20" w14:textId="447810BD" w:rsidR="004F5474" w:rsidRDefault="004F29EC" w:rsidP="00DB43AA">
            <w:r>
              <w:t xml:space="preserve">Mark </w:t>
            </w:r>
            <w:proofErr w:type="spellStart"/>
            <w:r>
              <w:t>Schrauwen</w:t>
            </w:r>
            <w:proofErr w:type="spellEnd"/>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 xml:space="preserve">Opmerkingen van </w:t>
            </w:r>
            <w:proofErr w:type="spellStart"/>
            <w:r>
              <w:t>Denice</w:t>
            </w:r>
            <w:proofErr w:type="spellEnd"/>
            <w:r>
              <w:t xml:space="preserve"> Vis en Timothy Roos verwerkt.</w:t>
            </w:r>
          </w:p>
        </w:tc>
        <w:tc>
          <w:tcPr>
            <w:tcW w:w="1837" w:type="dxa"/>
          </w:tcPr>
          <w:p w14:paraId="7A7B7687" w14:textId="1DFCC80F" w:rsidR="004F5474" w:rsidRDefault="00AD6BF5" w:rsidP="00DB43AA">
            <w:r>
              <w:t xml:space="preserve">Mark </w:t>
            </w:r>
            <w:proofErr w:type="spellStart"/>
            <w:r>
              <w:t>Schrauwen</w:t>
            </w:r>
            <w:proofErr w:type="spellEnd"/>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 xml:space="preserve">Mark </w:t>
            </w:r>
            <w:proofErr w:type="spellStart"/>
            <w:r>
              <w:t>Schrauwen</w:t>
            </w:r>
            <w:proofErr w:type="spellEnd"/>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0E4A84B2" w:rsidR="00484E41" w:rsidRDefault="006C62D7" w:rsidP="00DB43AA">
            <w:r>
              <w:t>12-09-2017</w:t>
            </w:r>
          </w:p>
        </w:tc>
        <w:tc>
          <w:tcPr>
            <w:tcW w:w="5103" w:type="dxa"/>
          </w:tcPr>
          <w:p w14:paraId="60A6F794" w14:textId="132F76F5" w:rsidR="00484E41" w:rsidRDefault="006C62D7" w:rsidP="00DB43AA">
            <w:r>
              <w:t>Aanvullingen: oefeningen.</w:t>
            </w:r>
            <w:r w:rsidR="002C5F52">
              <w:t xml:space="preserve"> Uitleg opbouw van een functie en zelf een functie schrijven.</w:t>
            </w:r>
          </w:p>
        </w:tc>
        <w:tc>
          <w:tcPr>
            <w:tcW w:w="1837" w:type="dxa"/>
          </w:tcPr>
          <w:p w14:paraId="0074D903" w14:textId="203EEEC9" w:rsidR="00484E41" w:rsidRDefault="006C62D7" w:rsidP="00DB43AA">
            <w:r>
              <w:t xml:space="preserve">Mark </w:t>
            </w:r>
            <w:proofErr w:type="spellStart"/>
            <w:r>
              <w:t>Schrauwen</w:t>
            </w:r>
            <w:proofErr w:type="spellEnd"/>
          </w:p>
        </w:tc>
      </w:tr>
      <w:tr w:rsidR="00484E41" w14:paraId="3AAE512C" w14:textId="77777777" w:rsidTr="00DB43AA">
        <w:tc>
          <w:tcPr>
            <w:tcW w:w="773" w:type="dxa"/>
          </w:tcPr>
          <w:p w14:paraId="5B736A0F" w14:textId="11421CFD" w:rsidR="00484E41" w:rsidRDefault="00E85BB1" w:rsidP="00DB43AA">
            <w:r>
              <w:t>0.5</w:t>
            </w:r>
          </w:p>
        </w:tc>
        <w:tc>
          <w:tcPr>
            <w:tcW w:w="1349" w:type="dxa"/>
          </w:tcPr>
          <w:p w14:paraId="75B8B7D5" w14:textId="285CF4AE" w:rsidR="00484E41" w:rsidRDefault="00E85BB1" w:rsidP="00DB43AA">
            <w:r>
              <w:t>15-09-2017</w:t>
            </w:r>
          </w:p>
        </w:tc>
        <w:tc>
          <w:tcPr>
            <w:tcW w:w="5103" w:type="dxa"/>
          </w:tcPr>
          <w:p w14:paraId="4A716648" w14:textId="01F8C18B" w:rsidR="00484E41" w:rsidRDefault="00E85BB1" w:rsidP="00DB43AA">
            <w:r>
              <w:t>Afronden maken van zelfgeschreven functie. Aanvulling opgaves.</w:t>
            </w:r>
          </w:p>
        </w:tc>
        <w:tc>
          <w:tcPr>
            <w:tcW w:w="1837" w:type="dxa"/>
          </w:tcPr>
          <w:p w14:paraId="7B6DB464" w14:textId="3CB66277" w:rsidR="00484E41" w:rsidRDefault="00E85BB1" w:rsidP="00DB43AA">
            <w:r>
              <w:t xml:space="preserve">Mark </w:t>
            </w:r>
            <w:proofErr w:type="spellStart"/>
            <w:r>
              <w:t>Schrauwen</w:t>
            </w:r>
            <w:proofErr w:type="spellEnd"/>
          </w:p>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Kop1"/>
        <w:rPr>
          <w:rFonts w:eastAsia="Times New Roman"/>
          <w:lang w:eastAsia="nl-NL"/>
        </w:rPr>
      </w:pPr>
      <w:bookmarkStart w:id="2" w:name="_Toc492989502"/>
      <w:r>
        <w:rPr>
          <w:rFonts w:eastAsia="Times New Roman"/>
          <w:lang w:eastAsia="nl-NL"/>
        </w:rPr>
        <w:lastRenderedPageBreak/>
        <w:t>Inleiding</w:t>
      </w:r>
      <w:bookmarkEnd w:id="2"/>
    </w:p>
    <w:p w14:paraId="50BF1391" w14:textId="2D56778A" w:rsidR="00016606" w:rsidRDefault="00484E41" w:rsidP="00DC307A">
      <w:pPr>
        <w:pStyle w:val="Plattetekst"/>
        <w:rPr>
          <w:lang w:eastAsia="nl-NL"/>
        </w:rPr>
      </w:pPr>
      <w:r>
        <w:rPr>
          <w:lang w:eastAsia="nl-NL"/>
        </w:rPr>
        <w:t xml:space="preserve">Begin deze week heb je voor het eerste kennisgemaakt met </w:t>
      </w:r>
      <w:r w:rsidR="000D1466">
        <w:rPr>
          <w:lang w:eastAsia="nl-NL"/>
        </w:rPr>
        <w:t>Matlab</w:t>
      </w:r>
      <w:r>
        <w:rPr>
          <w:lang w:eastAsia="nl-NL"/>
        </w:rPr>
        <w:t>. Je hebt geleerd wat variabelen zijn en je hebt geleerd wat operatoren zijn. Zoals je hebt gemerkt bevat deze cursus van maar 5 lesweken heel veel informatie. Je zult in deze beperkte tijd dus veel kennis moeten eigen maken. Zorg dat je niet gaat achterlopen en dat je begrijpt wat er in deze readers is uitgelegd.</w:t>
      </w:r>
      <w:r w:rsidR="002D7852">
        <w:rPr>
          <w:lang w:eastAsia="nl-NL"/>
        </w:rPr>
        <w:t xml:space="preserve"> Het is onvermijdelijk dat je de readers gaat lezen.</w:t>
      </w:r>
    </w:p>
    <w:p w14:paraId="5F5C34D1" w14:textId="3BCE1532" w:rsidR="00484E41" w:rsidRDefault="00484E41" w:rsidP="00DC307A">
      <w:pPr>
        <w:pStyle w:val="Plattetekst"/>
        <w:rPr>
          <w:lang w:eastAsia="nl-NL"/>
        </w:rPr>
      </w:pPr>
      <w:r>
        <w:rPr>
          <w:lang w:eastAsia="nl-NL"/>
        </w:rPr>
        <w:t xml:space="preserve">In deze reader gaan we in op de volgende vragen: </w:t>
      </w:r>
    </w:p>
    <w:p w14:paraId="03CBEF36" w14:textId="3B82D087" w:rsidR="00484E41" w:rsidRDefault="00484E41" w:rsidP="00484E41">
      <w:pPr>
        <w:pStyle w:val="Lijstalinea"/>
        <w:numPr>
          <w:ilvl w:val="0"/>
          <w:numId w:val="25"/>
        </w:numPr>
        <w:rPr>
          <w:lang w:eastAsia="nl-NL"/>
        </w:rPr>
      </w:pPr>
      <w:r>
        <w:rPr>
          <w:lang w:eastAsia="nl-NL"/>
        </w:rPr>
        <w:t xml:space="preserve">Hoe programmeer je netjes? </w:t>
      </w:r>
    </w:p>
    <w:p w14:paraId="27FD0A40" w14:textId="026F726C" w:rsidR="00484E41" w:rsidRDefault="00484E41" w:rsidP="00484E41">
      <w:pPr>
        <w:pStyle w:val="Lijstalinea"/>
        <w:numPr>
          <w:ilvl w:val="0"/>
          <w:numId w:val="25"/>
        </w:numPr>
        <w:rPr>
          <w:lang w:eastAsia="nl-NL"/>
        </w:rPr>
      </w:pPr>
      <w:r>
        <w:rPr>
          <w:lang w:eastAsia="nl-NL"/>
        </w:rPr>
        <w:t>Wat zijn functies?</w:t>
      </w:r>
    </w:p>
    <w:p w14:paraId="2486A0B0" w14:textId="3A7DB271" w:rsidR="00484E41" w:rsidRDefault="00484E41" w:rsidP="00484E41">
      <w:pPr>
        <w:pStyle w:val="Lijstalinea"/>
        <w:numPr>
          <w:ilvl w:val="0"/>
          <w:numId w:val="25"/>
        </w:numPr>
        <w:rPr>
          <w:lang w:eastAsia="nl-NL"/>
        </w:rPr>
      </w:pPr>
      <w:r>
        <w:rPr>
          <w:lang w:eastAsia="nl-NL"/>
        </w:rPr>
        <w:t>Waarom zijn functies handig?</w:t>
      </w:r>
    </w:p>
    <w:p w14:paraId="6E6060D3" w14:textId="7AC60BD8" w:rsidR="00484E41" w:rsidRDefault="00484E41" w:rsidP="00484E41">
      <w:pPr>
        <w:pStyle w:val="Lijstalinea"/>
        <w:numPr>
          <w:ilvl w:val="0"/>
          <w:numId w:val="25"/>
        </w:numPr>
        <w:rPr>
          <w:lang w:eastAsia="nl-NL"/>
        </w:rPr>
      </w:pPr>
      <w:r>
        <w:rPr>
          <w:lang w:eastAsia="nl-NL"/>
        </w:rPr>
        <w:t>Hoe gebruik je functies?</w:t>
      </w:r>
    </w:p>
    <w:p w14:paraId="08853EC7" w14:textId="1AC14D1B" w:rsidR="00484E41" w:rsidRDefault="00484E41" w:rsidP="00484E41">
      <w:pPr>
        <w:pStyle w:val="Lijstalinea"/>
        <w:numPr>
          <w:ilvl w:val="0"/>
          <w:numId w:val="25"/>
        </w:numPr>
        <w:rPr>
          <w:lang w:eastAsia="nl-NL"/>
        </w:rPr>
      </w:pPr>
      <w:r>
        <w:rPr>
          <w:lang w:eastAsia="nl-NL"/>
        </w:rPr>
        <w:t>Hoe maak je functies aan?</w:t>
      </w:r>
    </w:p>
    <w:p w14:paraId="313C937A" w14:textId="65F6D30C" w:rsidR="00484E41" w:rsidRPr="00016606" w:rsidRDefault="00484E41" w:rsidP="00DC307A">
      <w:pPr>
        <w:pStyle w:val="Plattetekst"/>
        <w:rPr>
          <w:lang w:eastAsia="nl-NL"/>
        </w:rPr>
      </w:pPr>
      <w:r>
        <w:rPr>
          <w:lang w:eastAsia="nl-NL"/>
        </w:rPr>
        <w:t xml:space="preserve">Aan het einde van deze week worden er weekeindopdrachten uitgedeeld. Deze weekopdrachten staan op </w:t>
      </w:r>
      <w:proofErr w:type="spellStart"/>
      <w:r>
        <w:rPr>
          <w:lang w:eastAsia="nl-NL"/>
        </w:rPr>
        <w:t>blackboard</w:t>
      </w:r>
      <w:proofErr w:type="spellEnd"/>
      <w:r>
        <w:rPr>
          <w:lang w:eastAsia="nl-NL"/>
        </w:rPr>
        <w:t xml:space="preserve"> of krijg je via e-mail. Via </w:t>
      </w:r>
      <w:proofErr w:type="spellStart"/>
      <w:r>
        <w:rPr>
          <w:lang w:eastAsia="nl-NL"/>
        </w:rPr>
        <w:t>blackboard</w:t>
      </w:r>
      <w:proofErr w:type="spellEnd"/>
      <w:r>
        <w:rPr>
          <w:lang w:eastAsia="nl-NL"/>
        </w:rPr>
        <w:t xml:space="preserve">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Platteteks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Kop1"/>
        <w:rPr>
          <w:rFonts w:eastAsia="Times New Roman"/>
          <w:lang w:eastAsia="nl-NL"/>
        </w:rPr>
      </w:pPr>
      <w:bookmarkStart w:id="3" w:name="_Toc492989503"/>
      <w:r>
        <w:rPr>
          <w:rFonts w:eastAsia="Times New Roman"/>
          <w:lang w:eastAsia="nl-NL"/>
        </w:rPr>
        <w:lastRenderedPageBreak/>
        <w:t>Netjes programmeren</w:t>
      </w:r>
      <w:bookmarkEnd w:id="3"/>
    </w:p>
    <w:p w14:paraId="46B2B386" w14:textId="1AED331C" w:rsidR="007138EE" w:rsidRDefault="007138EE" w:rsidP="00DC307A">
      <w:pPr>
        <w:pStyle w:val="Plattetekst"/>
        <w:rPr>
          <w:lang w:eastAsia="nl-NL"/>
        </w:rPr>
      </w:pPr>
      <w:r>
        <w:rPr>
          <w:lang w:eastAsia="nl-NL"/>
        </w:rPr>
        <w:t>We bespreken twee programma’s. Ze doen hetzelfde; het berekenen van de kniehoek voor een gegeven boven- en onderbeenlengte voor een aantal verschillende proefpersonen, en er zijn duidelijke verschillen tussen deze lengtes</w:t>
      </w:r>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C04261">
        <w:t xml:space="preserve">Figuur </w:t>
      </w:r>
      <w:r w:rsidR="00C04261">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Plattetekst"/>
        <w:rPr>
          <w:lang w:eastAsia="nl-NL"/>
        </w:rPr>
      </w:pPr>
    </w:p>
    <w:p w14:paraId="4BDB2091" w14:textId="77777777" w:rsidR="004F29EC" w:rsidRDefault="007138EE" w:rsidP="004F29EC">
      <w:pPr>
        <w:keepNext/>
      </w:pPr>
      <w:r w:rsidRPr="004F29EC">
        <w:rPr>
          <w:smallCaps/>
          <w:noProof/>
          <w:color w:val="FF0000"/>
          <w:lang w:eastAsia="nl-NL"/>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4ED4A6BF" w:rsidR="007138EE" w:rsidRDefault="004F29EC" w:rsidP="004F29EC">
      <w:pPr>
        <w:pStyle w:val="Bijschrift"/>
        <w:jc w:val="center"/>
        <w:rPr>
          <w:color w:val="FF0000"/>
          <w:lang w:eastAsia="nl-NL"/>
        </w:rPr>
      </w:pPr>
      <w:bookmarkStart w:id="4" w:name="_Ref492904288"/>
      <w:r>
        <w:t xml:space="preserve">Figuur </w:t>
      </w:r>
      <w:fldSimple w:instr=" SEQ Figuur \* ARABIC ">
        <w:r w:rsidR="00261D27">
          <w:rPr>
            <w:noProof/>
          </w:rPr>
          <w:t>1</w:t>
        </w:r>
      </w:fldSimple>
      <w:bookmarkEnd w:id="4"/>
      <w:r>
        <w:t xml:space="preserve">: een </w:t>
      </w:r>
      <w:proofErr w:type="spellStart"/>
      <w:r>
        <w:t>for</w:t>
      </w:r>
      <w:proofErr w:type="spellEnd"/>
      <w:r>
        <w:t>-loop</w:t>
      </w:r>
      <w:r w:rsidR="002D7852">
        <w:t>, maak je niet druk over de complexiteit van de code. Daar gaat dit voorbeeld niet over.</w:t>
      </w:r>
    </w:p>
    <w:p w14:paraId="57E93517" w14:textId="4E9CFD4F" w:rsidR="007138EE" w:rsidRDefault="007138EE" w:rsidP="00DC307A">
      <w:pPr>
        <w:pStyle w:val="Platteteks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Platteteks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jst2"/>
        <w:numPr>
          <w:ilvl w:val="0"/>
          <w:numId w:val="26"/>
        </w:numPr>
        <w:rPr>
          <w:lang w:eastAsia="nl-NL"/>
        </w:rPr>
      </w:pPr>
      <w:r>
        <w:rPr>
          <w:lang w:eastAsia="nl-NL"/>
        </w:rPr>
        <w:t xml:space="preserve">netjes </w:t>
      </w:r>
    </w:p>
    <w:p w14:paraId="6E152217" w14:textId="77777777" w:rsidR="00484E41" w:rsidRDefault="007138EE" w:rsidP="00192EA9">
      <w:pPr>
        <w:pStyle w:val="Lijst2"/>
        <w:numPr>
          <w:ilvl w:val="0"/>
          <w:numId w:val="26"/>
        </w:numPr>
        <w:rPr>
          <w:lang w:eastAsia="nl-NL"/>
        </w:rPr>
      </w:pPr>
      <w:r>
        <w:rPr>
          <w:lang w:eastAsia="nl-NL"/>
        </w:rPr>
        <w:t xml:space="preserve"> ‘</w:t>
      </w:r>
      <w:proofErr w:type="spellStart"/>
      <w:r>
        <w:rPr>
          <w:lang w:eastAsia="nl-NL"/>
        </w:rPr>
        <w:t>quick</w:t>
      </w:r>
      <w:proofErr w:type="spellEnd"/>
      <w:r>
        <w:rPr>
          <w:lang w:eastAsia="nl-NL"/>
        </w:rPr>
        <w:t xml:space="preserve"> </w:t>
      </w:r>
      <w:proofErr w:type="spellStart"/>
      <w:r>
        <w:rPr>
          <w:lang w:eastAsia="nl-NL"/>
        </w:rPr>
        <w:t>and</w:t>
      </w:r>
      <w:proofErr w:type="spellEnd"/>
      <w:r>
        <w:rPr>
          <w:lang w:eastAsia="nl-NL"/>
        </w:rPr>
        <w:t xml:space="preserve"> dirty’</w:t>
      </w:r>
      <w:r>
        <w:rPr>
          <w:rStyle w:val="Voetnootmarkering"/>
          <w:lang w:eastAsia="nl-NL"/>
        </w:rPr>
        <w:footnoteReference w:id="1"/>
      </w:r>
      <w:r>
        <w:rPr>
          <w:lang w:eastAsia="nl-NL"/>
        </w:rPr>
        <w:t>.</w:t>
      </w:r>
    </w:p>
    <w:p w14:paraId="7508A35C" w14:textId="77777777" w:rsidR="00484E41" w:rsidRDefault="007138EE" w:rsidP="00DC307A">
      <w:pPr>
        <w:pStyle w:val="Lij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jst"/>
        <w:rPr>
          <w:lang w:eastAsia="nl-NL"/>
        </w:rPr>
      </w:pPr>
      <w:r>
        <w:rPr>
          <w:lang w:eastAsia="nl-NL"/>
        </w:rPr>
        <w:t>Waarom niet?</w:t>
      </w:r>
    </w:p>
    <w:p w14:paraId="7E32D932" w14:textId="3A3D4A37" w:rsidR="00484E41" w:rsidRDefault="00484E41" w:rsidP="00484E41">
      <w:pPr>
        <w:pStyle w:val="Plattetekst"/>
        <w:rPr>
          <w:lang w:eastAsia="nl-NL"/>
        </w:rPr>
      </w:pPr>
      <w:r>
        <w:rPr>
          <w:lang w:eastAsia="nl-NL"/>
        </w:rPr>
        <w:t xml:space="preserve">Quick </w:t>
      </w:r>
      <w:proofErr w:type="spellStart"/>
      <w:r>
        <w:rPr>
          <w:lang w:eastAsia="nl-NL"/>
        </w:rPr>
        <w:t>and</w:t>
      </w:r>
      <w:proofErr w:type="spellEnd"/>
      <w:r>
        <w:rPr>
          <w:lang w:eastAsia="nl-NL"/>
        </w:rPr>
        <w:t xml:space="preserve"> dirty programmeren is soms onvermijdelijk. Deadlines moeten worden gehaald, of je hebt slechts iets gepland. Maar </w:t>
      </w:r>
      <w:proofErr w:type="spellStart"/>
      <w:r>
        <w:rPr>
          <w:lang w:eastAsia="nl-NL"/>
        </w:rPr>
        <w:t>quick</w:t>
      </w:r>
      <w:proofErr w:type="spellEnd"/>
      <w:r>
        <w:rPr>
          <w:lang w:eastAsia="nl-NL"/>
        </w:rPr>
        <w:t xml:space="preserve"> </w:t>
      </w:r>
      <w:proofErr w:type="spellStart"/>
      <w:r>
        <w:rPr>
          <w:lang w:eastAsia="nl-NL"/>
        </w:rPr>
        <w:t>and</w:t>
      </w:r>
      <w:proofErr w:type="spellEnd"/>
      <w:r>
        <w:rPr>
          <w:lang w:eastAsia="nl-NL"/>
        </w:rPr>
        <w:t xml:space="preserve"> dirty is veel te vaak de modus operandi. Het nadeel van deze manier van programmeren is dat je niet rekening houdt met jezelf en met een ander. Stel je hebt 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C04261">
        <w:t xml:space="preserve">Figuur </w:t>
      </w:r>
      <w:r w:rsidR="00C04261">
        <w:rPr>
          <w:noProof/>
        </w:rPr>
        <w:t>1</w:t>
      </w:r>
      <w:r>
        <w:rPr>
          <w:lang w:eastAsia="nl-NL"/>
        </w:rPr>
        <w:fldChar w:fldCharType="end"/>
      </w:r>
      <w:r>
        <w:rPr>
          <w:lang w:eastAsia="nl-NL"/>
        </w:rPr>
        <w:t xml:space="preserve"> geschreven. Op het moment van schr</w:t>
      </w:r>
      <w:r w:rsidR="002D7852">
        <w:rPr>
          <w:lang w:eastAsia="nl-NL"/>
        </w:rPr>
        <w:t xml:space="preserve">ijven begrijp je het helemaal. </w:t>
      </w:r>
    </w:p>
    <w:p w14:paraId="500D6CF3" w14:textId="77777777" w:rsidR="00192EA9" w:rsidRDefault="00484E41" w:rsidP="00DC307A">
      <w:pPr>
        <w:pStyle w:val="Plattetekst"/>
        <w:rPr>
          <w:lang w:eastAsia="nl-NL"/>
        </w:rPr>
      </w:pPr>
      <w:r>
        <w:rPr>
          <w:lang w:eastAsia="nl-NL"/>
        </w:rPr>
        <w:t xml:space="preserve">Bedenk je nu eens dat je twee weken later naar dat programma gaat kijken. Je hebt er twee weken niet aan gedacht. Denk je dat je het dan nog steeds scherp hebt? </w:t>
      </w:r>
    </w:p>
    <w:p w14:paraId="2212DF0F" w14:textId="77777777" w:rsidR="00192EA9" w:rsidRDefault="00484E41" w:rsidP="002D7852">
      <w:pPr>
        <w:pStyle w:val="aQ"/>
        <w:rPr>
          <w:lang w:eastAsia="nl-NL"/>
        </w:rPr>
      </w:pPr>
      <w:r w:rsidRPr="00192EA9">
        <w:rPr>
          <w:lang w:eastAsia="nl-NL"/>
        </w:rPr>
        <w:t>Wat heb jij twee weken geleden op dit tijdstip gedaan?</w:t>
      </w:r>
      <w:r>
        <w:rPr>
          <w:lang w:eastAsia="nl-NL"/>
        </w:rPr>
        <w:t xml:space="preserve"> </w:t>
      </w:r>
    </w:p>
    <w:p w14:paraId="45F0A433" w14:textId="4903F6AD" w:rsidR="00484E41" w:rsidRDefault="00484E41" w:rsidP="002D7852">
      <w:pPr>
        <w:pStyle w:val="aQ"/>
        <w:rPr>
          <w:lang w:eastAsia="nl-NL"/>
        </w:rPr>
      </w:pPr>
      <w:r w:rsidRPr="00192EA9">
        <w:rPr>
          <w:lang w:eastAsia="nl-NL"/>
        </w:rPr>
        <w:t xml:space="preserve">Wat was je aan het doen? </w:t>
      </w:r>
    </w:p>
    <w:p w14:paraId="191EC1DB" w14:textId="53791214" w:rsidR="007138EE" w:rsidRPr="00C63221" w:rsidRDefault="00192EA9" w:rsidP="00DC307A">
      <w:pPr>
        <w:pStyle w:val="Plattetekst"/>
        <w:rPr>
          <w:lang w:eastAsia="nl-NL"/>
        </w:rPr>
      </w:pPr>
      <w:r>
        <w:rPr>
          <w:lang w:eastAsia="nl-NL"/>
        </w:rPr>
        <w:t>Net</w:t>
      </w:r>
      <w:r w:rsidR="002D7852">
        <w:rPr>
          <w:lang w:eastAsia="nl-NL"/>
        </w:rPr>
        <w:t>jes</w:t>
      </w:r>
      <w:r>
        <w:rPr>
          <w:lang w:eastAsia="nl-NL"/>
        </w:rPr>
        <w:t xml:space="preserve">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eastAsia="nl-NL"/>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Bijschrift"/>
        <w:jc w:val="center"/>
      </w:pPr>
      <w:r>
        <w:t xml:space="preserve">Figuur </w:t>
      </w:r>
      <w:fldSimple w:instr=" SEQ Figuur \* ARABIC ">
        <w:r w:rsidR="00261D27">
          <w:rPr>
            <w:noProof/>
          </w:rPr>
          <w:t>2</w:t>
        </w:r>
      </w:fldSimple>
      <w:r>
        <w:t>: een nette versie van hetzelfde programma</w:t>
      </w:r>
    </w:p>
    <w:p w14:paraId="2A0BF887" w14:textId="77777777" w:rsidR="007138EE" w:rsidRDefault="007138EE" w:rsidP="00DC307A">
      <w:pPr>
        <w:pStyle w:val="Platteteks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jstalinea"/>
        <w:numPr>
          <w:ilvl w:val="0"/>
          <w:numId w:val="17"/>
        </w:numPr>
        <w:rPr>
          <w:b/>
          <w:lang w:eastAsia="nl-NL"/>
        </w:rPr>
      </w:pPr>
      <w:r w:rsidRPr="00962FED">
        <w:rPr>
          <w:b/>
          <w:lang w:eastAsia="nl-NL"/>
        </w:rPr>
        <w:t>Maak gebruik van commentaar</w:t>
      </w:r>
    </w:p>
    <w:p w14:paraId="3ECB813E" w14:textId="77777777" w:rsidR="007138EE" w:rsidRDefault="007138EE" w:rsidP="007138EE">
      <w:pPr>
        <w:pStyle w:val="Lijstalinea"/>
        <w:rPr>
          <w:lang w:eastAsia="nl-NL"/>
        </w:rPr>
      </w:pPr>
      <w:r>
        <w:rPr>
          <w:lang w:eastAsia="nl-NL"/>
        </w:rPr>
        <w:t>Hiermee geef je de lezer informatie over het programma en  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jstalinea"/>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77777777" w:rsidR="007138EE" w:rsidRDefault="007138EE" w:rsidP="007138EE">
      <w:pPr>
        <w:pStyle w:val="Lijstalinea"/>
        <w:rPr>
          <w:lang w:eastAsia="nl-NL"/>
        </w:rPr>
      </w:pPr>
      <w:r>
        <w:rPr>
          <w:lang w:eastAsia="nl-NL"/>
        </w:rPr>
        <w:t xml:space="preserve">Vooral als je programma groter wordt, is het netjes benoemen van variabelen belangrijk. Hoewel het lijkt alsof het programmeren hiermee langer duurt, zal je meer tijd kwijt zijn met het oplossen van problemen (debuggen) als je hierop beknibbelt. Daarnaast wordt het </w:t>
      </w:r>
      <w:r>
        <w:rPr>
          <w:lang w:eastAsia="nl-NL"/>
        </w:rPr>
        <w:lastRenderedPageBreak/>
        <w:t>programma ook veel leesbaarder, iets dat in punt 1 ook is aangestipt. Er zijn meerdere systemen voor naamgeving mogelijk. Welke je gebruikt maakt niet uit maar wees consequent. Hieronder volgt een voorbeeldsysteem waarbij in commentaar de eenheden wordt vermeld.</w:t>
      </w:r>
    </w:p>
    <w:p w14:paraId="02B578B7" w14:textId="47058273" w:rsidR="007138EE" w:rsidRDefault="007138EE" w:rsidP="00192EA9">
      <w:pPr>
        <w:pStyle w:val="Lijstalinea"/>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jstalinea"/>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jstalinea"/>
        <w:numPr>
          <w:ilvl w:val="0"/>
          <w:numId w:val="18"/>
        </w:numPr>
        <w:rPr>
          <w:lang w:eastAsia="nl-NL"/>
        </w:rPr>
      </w:pPr>
      <w:r w:rsidRPr="00192EA9">
        <w:rPr>
          <w:u w:val="single"/>
          <w:lang w:eastAsia="nl-NL"/>
        </w:rPr>
        <w:t>Variabelen</w:t>
      </w:r>
      <w:r>
        <w:rPr>
          <w:lang w:eastAsia="nl-NL"/>
        </w:rPr>
        <w:t xml:space="preserve">. Begin met een kleine letter en geef de eerste letter van een eventueel volgend woord een hoofdletter (dit wordt </w:t>
      </w:r>
      <w:proofErr w:type="spellStart"/>
      <w:r>
        <w:rPr>
          <w:lang w:eastAsia="nl-NL"/>
        </w:rPr>
        <w:t>CamelCasing</w:t>
      </w:r>
      <w:proofErr w:type="spellEnd"/>
      <w:r>
        <w:rPr>
          <w:lang w:eastAsia="nl-NL"/>
        </w:rPr>
        <w:t xml:space="preserve"> genoemd):</w:t>
      </w:r>
    </w:p>
    <w:p w14:paraId="46464802" w14:textId="77777777" w:rsidR="00192EA9" w:rsidRPr="00781141" w:rsidRDefault="00192EA9" w:rsidP="00192EA9">
      <w:pPr>
        <w:pStyle w:val="Lijstalinea"/>
        <w:numPr>
          <w:ilvl w:val="1"/>
          <w:numId w:val="18"/>
        </w:numPr>
        <w:rPr>
          <w:rFonts w:ascii="Consolas" w:hAnsi="Consolas"/>
          <w:lang w:eastAsia="nl-NL"/>
        </w:rPr>
      </w:pPr>
      <w:proofErr w:type="spellStart"/>
      <w:r w:rsidRPr="00781141">
        <w:rPr>
          <w:rFonts w:ascii="Consolas" w:hAnsi="Consolas"/>
          <w:lang w:eastAsia="nl-NL"/>
        </w:rPr>
        <w:t>onderBeenlengte</w:t>
      </w:r>
      <w:proofErr w:type="spellEnd"/>
      <w:r w:rsidRPr="00781141">
        <w:rPr>
          <w:rFonts w:ascii="Consolas" w:hAnsi="Consolas"/>
          <w:lang w:eastAsia="nl-NL"/>
        </w:rPr>
        <w:t xml:space="preserve">  = 0.6; % m</w:t>
      </w:r>
    </w:p>
    <w:p w14:paraId="11453EC2" w14:textId="77777777" w:rsidR="00192EA9" w:rsidRPr="00781141" w:rsidRDefault="00192EA9" w:rsidP="00192EA9">
      <w:pPr>
        <w:pStyle w:val="Lijstalinea"/>
        <w:numPr>
          <w:ilvl w:val="1"/>
          <w:numId w:val="18"/>
        </w:numPr>
        <w:rPr>
          <w:rFonts w:ascii="Consolas" w:hAnsi="Consolas"/>
          <w:lang w:eastAsia="nl-NL"/>
        </w:rPr>
      </w:pPr>
      <w:proofErr w:type="spellStart"/>
      <w:r w:rsidRPr="00781141">
        <w:rPr>
          <w:rFonts w:ascii="Consolas" w:hAnsi="Consolas"/>
          <w:lang w:eastAsia="nl-NL"/>
        </w:rPr>
        <w:t>bovenBeenlengte</w:t>
      </w:r>
      <w:proofErr w:type="spellEnd"/>
      <w:r w:rsidRPr="00781141">
        <w:rPr>
          <w:rFonts w:ascii="Consolas" w:hAnsi="Consolas"/>
          <w:lang w:eastAsia="nl-NL"/>
        </w:rPr>
        <w:t xml:space="preserve">  = 0.5; % m</w:t>
      </w:r>
    </w:p>
    <w:p w14:paraId="30B4EAD9" w14:textId="35B75CCA" w:rsidR="007138EE" w:rsidRPr="00192EA9" w:rsidRDefault="00192EA9" w:rsidP="00192EA9">
      <w:pPr>
        <w:pStyle w:val="Lijstalinea"/>
        <w:numPr>
          <w:ilvl w:val="1"/>
          <w:numId w:val="18"/>
        </w:numPr>
        <w:rPr>
          <w:rFonts w:ascii="Consolas" w:hAnsi="Consolas"/>
          <w:lang w:eastAsia="nl-NL"/>
        </w:rPr>
      </w:pPr>
      <w:proofErr w:type="spellStart"/>
      <w:r w:rsidRPr="00781141">
        <w:rPr>
          <w:rFonts w:ascii="Consolas" w:hAnsi="Consolas"/>
          <w:lang w:eastAsia="nl-NL"/>
        </w:rPr>
        <w:t>kniehoekSnelheid</w:t>
      </w:r>
      <w:proofErr w:type="spellEnd"/>
      <w:r w:rsidRPr="00781141">
        <w:rPr>
          <w:rFonts w:ascii="Consolas" w:hAnsi="Consolas"/>
          <w:lang w:eastAsia="nl-NL"/>
        </w:rPr>
        <w:t xml:space="preserve"> = 0.1; % rad/sec</w:t>
      </w:r>
    </w:p>
    <w:p w14:paraId="27A244F3" w14:textId="77777777" w:rsidR="007138EE" w:rsidRPr="00962FED" w:rsidRDefault="007138EE" w:rsidP="007138EE">
      <w:pPr>
        <w:pStyle w:val="Lijstalinea"/>
        <w:numPr>
          <w:ilvl w:val="0"/>
          <w:numId w:val="17"/>
        </w:numPr>
        <w:rPr>
          <w:b/>
          <w:lang w:eastAsia="nl-NL"/>
        </w:rPr>
      </w:pPr>
      <w:r>
        <w:rPr>
          <w:b/>
          <w:lang w:eastAsia="nl-NL"/>
        </w:rPr>
        <w:t>Maak g</w:t>
      </w:r>
      <w:r w:rsidRPr="00962FED">
        <w:rPr>
          <w:b/>
          <w:lang w:eastAsia="nl-NL"/>
        </w:rPr>
        <w:t>ebruik van lege regels</w:t>
      </w:r>
    </w:p>
    <w:p w14:paraId="173BE802" w14:textId="77777777" w:rsidR="007138EE" w:rsidRDefault="007138EE" w:rsidP="007138EE">
      <w:pPr>
        <w:pStyle w:val="Lijstalinea"/>
        <w:rPr>
          <w:lang w:eastAsia="nl-NL"/>
        </w:rPr>
      </w:pPr>
      <w:r>
        <w:rPr>
          <w:lang w:eastAsia="nl-NL"/>
        </w:rPr>
        <w:t>Dit geeft meer overzicht, niets meer, niets minder</w:t>
      </w:r>
    </w:p>
    <w:p w14:paraId="7040645F" w14:textId="793F402F" w:rsidR="00192EA9" w:rsidRDefault="007138EE" w:rsidP="00DC307A">
      <w:pPr>
        <w:pStyle w:val="Plattetekst"/>
        <w:rPr>
          <w:lang w:eastAsia="nl-NL"/>
        </w:rPr>
      </w:pPr>
      <w:r>
        <w:rPr>
          <w:lang w:eastAsia="nl-NL"/>
        </w:rPr>
        <w:t>Geen van de bovenstaande programmeereigenschappen maakt het programma trager</w:t>
      </w:r>
      <w:r w:rsidR="00192EA9">
        <w:rPr>
          <w:lang w:eastAsia="nl-NL"/>
        </w:rPr>
        <w:t xml:space="preserve"> of slechter</w:t>
      </w:r>
      <w:r>
        <w:rPr>
          <w:lang w:eastAsia="nl-NL"/>
        </w:rPr>
        <w:t xml:space="preserve">. 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 xml:space="preserve">Bovendien kun je het programma na twee weken/maanden veel sneller begrijpen omdat je het sneller kunt lezen. Ook </w:t>
      </w:r>
      <w:r>
        <w:rPr>
          <w:lang w:eastAsia="nl-NL"/>
        </w:rPr>
        <w:t xml:space="preserve">anderen </w:t>
      </w:r>
      <w:r w:rsidR="00192EA9">
        <w:rPr>
          <w:lang w:eastAsia="nl-NL"/>
        </w:rPr>
        <w:t xml:space="preserve">zullen </w:t>
      </w:r>
      <w:r>
        <w:rPr>
          <w:lang w:eastAsia="nl-NL"/>
        </w:rPr>
        <w:t>er blij mee zijn. Het is du</w:t>
      </w:r>
      <w:r w:rsidR="004F29EC">
        <w:rPr>
          <w:lang w:eastAsia="nl-NL"/>
        </w:rPr>
        <w:t>s</w:t>
      </w:r>
      <w:r>
        <w:rPr>
          <w:lang w:eastAsia="nl-NL"/>
        </w:rPr>
        <w:t xml:space="preserve"> winst voor de programmeur en de collega’s van die programmeur.</w:t>
      </w:r>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Kop2"/>
        <w:rPr>
          <w:lang w:eastAsia="nl-NL"/>
        </w:rPr>
      </w:pPr>
      <w:bookmarkStart w:id="5" w:name="_Toc492989504"/>
      <w:r>
        <w:rPr>
          <w:lang w:eastAsia="nl-NL"/>
        </w:rPr>
        <w:lastRenderedPageBreak/>
        <w:t>Opdrachten en vragen</w:t>
      </w:r>
      <w:bookmarkEnd w:id="5"/>
    </w:p>
    <w:p w14:paraId="2CAB3F9B" w14:textId="7DBB3713" w:rsidR="00192EA9" w:rsidRDefault="006F4F19" w:rsidP="00DC307A">
      <w:pPr>
        <w:pStyle w:val="Platteteks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jstalinea"/>
        <w:numPr>
          <w:ilvl w:val="0"/>
          <w:numId w:val="28"/>
        </w:numPr>
        <w:rPr>
          <w:lang w:eastAsia="nl-NL"/>
        </w:rPr>
      </w:pPr>
      <w:r>
        <w:rPr>
          <w:lang w:eastAsia="nl-NL"/>
        </w:rPr>
        <w:t>Zorg dat je bovenstaand hoofdstuk heb gelezen en begrepen.</w:t>
      </w:r>
    </w:p>
    <w:p w14:paraId="1EAFC517" w14:textId="244C6106" w:rsidR="00192EA9" w:rsidRPr="00192EA9" w:rsidRDefault="00192EA9" w:rsidP="00192EA9">
      <w:pPr>
        <w:pStyle w:val="Lijstalinea"/>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Kop1"/>
        <w:rPr>
          <w:rFonts w:eastAsia="Times New Roman"/>
          <w:lang w:eastAsia="nl-NL"/>
        </w:rPr>
      </w:pPr>
      <w:bookmarkStart w:id="6" w:name="_Toc492989505"/>
      <w:r>
        <w:rPr>
          <w:rFonts w:eastAsia="Times New Roman"/>
          <w:lang w:eastAsia="nl-NL"/>
        </w:rPr>
        <w:lastRenderedPageBreak/>
        <w:t>Debuggen en gebruik maken van breakpoints</w:t>
      </w:r>
      <w:bookmarkEnd w:id="6"/>
    </w:p>
    <w:p w14:paraId="0ACED0AD" w14:textId="77777777" w:rsidR="007138EE" w:rsidRPr="006F7482" w:rsidRDefault="007138EE" w:rsidP="00F32207">
      <w:pPr>
        <w:pStyle w:val="Kop2"/>
        <w:rPr>
          <w:lang w:eastAsia="nl-NL"/>
        </w:rPr>
      </w:pPr>
      <w:bookmarkStart w:id="7" w:name="_Toc492989506"/>
      <w:r>
        <w:rPr>
          <w:lang w:eastAsia="nl-NL"/>
        </w:rPr>
        <w:t>Bugs</w:t>
      </w:r>
      <w:bookmarkEnd w:id="7"/>
    </w:p>
    <w:p w14:paraId="3B28338C" w14:textId="50D27120" w:rsidR="007138EE" w:rsidRPr="008C66E3" w:rsidRDefault="007138EE" w:rsidP="00DC307A">
      <w:pPr>
        <w:pStyle w:val="Platteteks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 xml:space="preserve">t </w:t>
      </w:r>
      <w:r w:rsidR="000D1466">
        <w:rPr>
          <w:lang w:eastAsia="nl-NL"/>
        </w:rPr>
        <w:t>Matlab</w:t>
      </w:r>
      <w:r w:rsidRPr="008C66E3">
        <w:rPr>
          <w:lang w:eastAsia="nl-NL"/>
        </w:rPr>
        <w:t xml:space="preserve">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6C62D7">
      <w:pPr>
        <w:pStyle w:val="Kop2"/>
        <w:rPr>
          <w:rStyle w:val="Kop2Char"/>
          <w:sz w:val="32"/>
          <w:szCs w:val="32"/>
          <w:lang w:eastAsia="nl-NL"/>
        </w:rPr>
      </w:pPr>
      <w:bookmarkStart w:id="8" w:name="_Toc492989507"/>
      <w:r w:rsidRPr="00F32207">
        <w:rPr>
          <w:rStyle w:val="Kop2Char"/>
        </w:rPr>
        <w:t>Syntax fouten</w:t>
      </w:r>
      <w:bookmarkEnd w:id="8"/>
      <w:r w:rsidRPr="00F32207">
        <w:rPr>
          <w:rStyle w:val="Kop2Char"/>
        </w:rPr>
        <w:t xml:space="preserve"> </w:t>
      </w:r>
    </w:p>
    <w:p w14:paraId="39A4E2D2" w14:textId="31C1447D" w:rsidR="007138EE" w:rsidRPr="008C66E3" w:rsidRDefault="00F32207" w:rsidP="00DC307A">
      <w:pPr>
        <w:pStyle w:val="Plattetekst"/>
        <w:rPr>
          <w:lang w:eastAsia="nl-NL"/>
        </w:rPr>
      </w:pPr>
      <w:r>
        <w:rPr>
          <w:lang w:eastAsia="nl-NL"/>
        </w:rPr>
        <w:t xml:space="preserve">Syntax fouten </w:t>
      </w:r>
      <w:r w:rsidR="007138EE" w:rsidRPr="008C66E3">
        <w:rPr>
          <w:lang w:eastAsia="nl-NL"/>
        </w:rPr>
        <w:t xml:space="preserve">zijn fouten in de manier waarop je een commando invoert. </w:t>
      </w:r>
      <w:r w:rsidR="000D1466">
        <w:rPr>
          <w:lang w:eastAsia="nl-NL"/>
        </w:rPr>
        <w:t>Matlab</w:t>
      </w:r>
      <w:r w:rsidR="007138EE" w:rsidRPr="008C66E3">
        <w:rPr>
          <w:lang w:eastAsia="nl-NL"/>
        </w:rPr>
        <w:t xml:space="preserve"> zal je vertellen dat er iets mis is. Bijvoorbeeld:</w:t>
      </w:r>
    </w:p>
    <w:p w14:paraId="2B47CCE9"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218462CA" w:rsidR="007138EE" w:rsidRPr="008C66E3" w:rsidRDefault="007138EE" w:rsidP="00DC307A">
      <w:pPr>
        <w:pStyle w:val="Plattetekst"/>
        <w:rPr>
          <w:lang w:eastAsia="nl-NL"/>
        </w:rPr>
      </w:pPr>
      <w:r w:rsidRPr="008C66E3">
        <w:rPr>
          <w:lang w:eastAsia="nl-NL"/>
        </w:rPr>
        <w:t>Als je het programma probeert te runnen</w:t>
      </w:r>
      <w:r>
        <w:rPr>
          <w:lang w:eastAsia="nl-NL"/>
        </w:rPr>
        <w:t>,</w:t>
      </w:r>
      <w:r w:rsidRPr="008C66E3">
        <w:rPr>
          <w:lang w:eastAsia="nl-NL"/>
        </w:rPr>
        <w:t xml:space="preserve"> zal </w:t>
      </w:r>
      <w:r w:rsidR="000D1466">
        <w:rPr>
          <w:lang w:eastAsia="nl-NL"/>
        </w:rPr>
        <w:t>Matlab</w:t>
      </w:r>
      <w:r w:rsidRPr="008C66E3">
        <w:rPr>
          <w:lang w:eastAsia="nl-NL"/>
        </w:rPr>
        <w:t xml:space="preserve"> ook een foutmelding geven</w:t>
      </w:r>
      <w:r>
        <w:rPr>
          <w:lang w:eastAsia="nl-NL"/>
        </w:rPr>
        <w:t>.</w:t>
      </w:r>
      <w:r w:rsidRPr="008C66E3">
        <w:rPr>
          <w:lang w:eastAsia="nl-NL"/>
        </w:rPr>
        <w:t xml:space="preserve"> De </w:t>
      </w:r>
      <w:r w:rsidR="000D1466">
        <w:rPr>
          <w:lang w:eastAsia="nl-NL"/>
        </w:rPr>
        <w:t>Matlab</w:t>
      </w:r>
      <w:r w:rsidRPr="008C66E3">
        <w:rPr>
          <w:lang w:eastAsia="nl-NL"/>
        </w:rPr>
        <w:t xml:space="preserve">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C04261">
        <w:t xml:space="preserve">Figuur </w:t>
      </w:r>
      <w:r w:rsidR="00C04261">
        <w:rPr>
          <w:noProof/>
        </w:rPr>
        <w:t>3</w:t>
      </w:r>
      <w:r w:rsidR="00F32207">
        <w:rPr>
          <w:lang w:eastAsia="nl-NL"/>
        </w:rPr>
        <w:fldChar w:fldCharType="end"/>
      </w:r>
      <w:r w:rsidR="00F32207">
        <w:rPr>
          <w:lang w:eastAsia="nl-NL"/>
        </w:rPr>
        <w:t>)</w:t>
      </w:r>
      <w:r w:rsidRPr="008C66E3">
        <w:rPr>
          <w:lang w:eastAsia="nl-NL"/>
        </w:rPr>
        <w:t xml:space="preserve">. Als je ergens een haakje bent vergeten of een andere fout hebt gemaakt geeft </w:t>
      </w:r>
      <w:r w:rsidR="000D1466">
        <w:rPr>
          <w:lang w:eastAsia="nl-NL"/>
        </w:rPr>
        <w:t>Matlab</w:t>
      </w:r>
      <w:r w:rsidRPr="008C66E3">
        <w:rPr>
          <w:lang w:eastAsia="nl-NL"/>
        </w:rPr>
        <w:t xml:space="preserve"> dit aan met rode en oranje kleurtjes aan de rechterkant van de code:</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eastAsia="nl-NL"/>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3">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13FA7D2B" w14:textId="0657CE6D" w:rsidR="007138EE" w:rsidRDefault="004F29EC" w:rsidP="004F29EC">
      <w:pPr>
        <w:pStyle w:val="Bijschrift"/>
        <w:jc w:val="center"/>
        <w:rPr>
          <w:rFonts w:eastAsia="Times New Roman" w:cs="Arial"/>
          <w:color w:val="FF0000"/>
          <w:sz w:val="20"/>
          <w:szCs w:val="27"/>
          <w:lang w:eastAsia="nl-NL"/>
        </w:rPr>
      </w:pPr>
      <w:bookmarkStart w:id="9" w:name="_Ref492905195"/>
      <w:r>
        <w:t xml:space="preserve">Figuur </w:t>
      </w:r>
      <w:fldSimple w:instr=" SEQ Figuur \* ARABIC ">
        <w:r w:rsidR="00261D27">
          <w:rPr>
            <w:noProof/>
          </w:rPr>
          <w:t>3</w:t>
        </w:r>
      </w:fldSimple>
      <w:bookmarkEnd w:id="9"/>
      <w:r>
        <w:t>: een voorbeeld met haakjes</w:t>
      </w:r>
      <w:r w:rsidR="00F32207">
        <w:t xml:space="preserve">. Aan de rechterkant van het bovenste script zie je rode blokjes. </w:t>
      </w:r>
      <w:r w:rsidR="000D1466">
        <w:t>Matlab</w:t>
      </w:r>
      <w:r w:rsidR="00F32207">
        <w:t xml:space="preserve"> geeft hier aan dat er iets fout gaat. Dit helpt de programmeur snel fouten te herkennen.</w:t>
      </w:r>
    </w:p>
    <w:p w14:paraId="440F0041" w14:textId="50B7A0F9" w:rsidR="00F32207" w:rsidRDefault="00F32207" w:rsidP="00F32207">
      <w:pPr>
        <w:pStyle w:val="Kop2"/>
        <w:rPr>
          <w:lang w:eastAsia="nl-NL"/>
        </w:rPr>
      </w:pPr>
      <w:bookmarkStart w:id="10" w:name="_Toc492989508"/>
      <w:r>
        <w:rPr>
          <w:lang w:eastAsia="nl-NL"/>
        </w:rPr>
        <w:t>Programmeerfouten</w:t>
      </w:r>
      <w:bookmarkEnd w:id="10"/>
    </w:p>
    <w:p w14:paraId="1B57B634" w14:textId="64903AB8" w:rsidR="00F32207" w:rsidRDefault="007138EE" w:rsidP="00DC307A">
      <w:pPr>
        <w:pStyle w:val="Platteteks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in werkelijkheid klopt er niets van. Dat is hetzelfde als denken dat je naar huis reist, maar aan het einde van je reis aan de andere kant van het land bent. Je bent dan van A naar B </w:t>
      </w:r>
      <w:r w:rsidR="006C62D7">
        <w:rPr>
          <w:lang w:eastAsia="nl-NL"/>
        </w:rPr>
        <w:t>gereisd</w:t>
      </w:r>
      <w:r w:rsidR="00F32207">
        <w:rPr>
          <w:lang w:eastAsia="nl-NL"/>
        </w:rPr>
        <w:t xml:space="preserve">, maar had bij C moeten uitkomen. </w:t>
      </w:r>
    </w:p>
    <w:p w14:paraId="4CA43DFE" w14:textId="66B7637A" w:rsidR="00F32207" w:rsidRDefault="00F32207" w:rsidP="00DC307A">
      <w:pPr>
        <w:pStyle w:val="Plattetekst"/>
        <w:rPr>
          <w:lang w:eastAsia="nl-NL"/>
        </w:rPr>
      </w:pPr>
      <w:r>
        <w:rPr>
          <w:lang w:eastAsia="nl-NL"/>
        </w:rPr>
        <w:t>Misschien heb je het nu nog niet door, maar dit type fouten zijn de ergste fouten die je kunt krijgen als programmeur en ze zijn onvermijdelijk! Sterker nog</w:t>
      </w:r>
      <w:r w:rsidR="002D7852">
        <w:rPr>
          <w:lang w:eastAsia="nl-NL"/>
        </w:rPr>
        <w:t>,</w:t>
      </w:r>
      <w:r>
        <w:rPr>
          <w:lang w:eastAsia="nl-NL"/>
        </w:rPr>
        <w:t xml:space="preserve"> je zult straks voorbeeldprogramma’s zien waar jij de fouten uit moet gaan halen.</w:t>
      </w:r>
    </w:p>
    <w:p w14:paraId="058C5263" w14:textId="4E8E3D86" w:rsidR="00F32207" w:rsidRDefault="00F32207" w:rsidP="00F32207">
      <w:pPr>
        <w:pStyle w:val="Kop3"/>
        <w:rPr>
          <w:lang w:eastAsia="nl-NL"/>
        </w:rPr>
      </w:pPr>
      <w:bookmarkStart w:id="11" w:name="_Toc492989509"/>
      <w:r>
        <w:rPr>
          <w:lang w:eastAsia="nl-NL"/>
        </w:rPr>
        <w:lastRenderedPageBreak/>
        <w:t>Voorbeeld van een programmeerfout</w:t>
      </w:r>
      <w:bookmarkEnd w:id="11"/>
    </w:p>
    <w:p w14:paraId="6425D30C" w14:textId="0EF5B180" w:rsidR="007138EE" w:rsidRPr="004361E8" w:rsidRDefault="007138EE" w:rsidP="00DC307A">
      <w:pPr>
        <w:pStyle w:val="Plattetekst"/>
        <w:rPr>
          <w:lang w:eastAsia="nl-NL"/>
        </w:rPr>
      </w:pPr>
      <w:r>
        <w:rPr>
          <w:lang w:eastAsia="nl-NL"/>
        </w:rPr>
        <w:t>Hieronder is een voorbeeld gegeven waarbij de code op zich werkt, maar er is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eastAsia="nl-NL"/>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4">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Bijschrift"/>
        <w:jc w:val="center"/>
        <w:rPr>
          <w:rFonts w:eastAsia="Times New Roman" w:cs="Arial"/>
          <w:sz w:val="20"/>
          <w:szCs w:val="27"/>
          <w:lang w:eastAsia="nl-NL"/>
        </w:rPr>
      </w:pPr>
      <w:r>
        <w:t xml:space="preserve">Figuur </w:t>
      </w:r>
      <w:fldSimple w:instr=" SEQ Figuur \* ARABIC ">
        <w:r w:rsidR="00261D27">
          <w:rPr>
            <w:noProof/>
          </w:rPr>
          <w:t>4</w:t>
        </w:r>
      </w:fldSimple>
      <w:r>
        <w:t>: een programmeerfout</w:t>
      </w:r>
    </w:p>
    <w:p w14:paraId="21D3FEED" w14:textId="423841C0" w:rsidR="007138EE" w:rsidRPr="008C66E3" w:rsidRDefault="007138EE" w:rsidP="00DC307A">
      <w:pPr>
        <w:pStyle w:val="Plattetekst"/>
        <w:rPr>
          <w:lang w:eastAsia="nl-NL"/>
        </w:rPr>
      </w:pPr>
      <w:r w:rsidRPr="008C66E3">
        <w:rPr>
          <w:lang w:eastAsia="nl-NL"/>
        </w:rPr>
        <w:t xml:space="preserve">Deze laatste situatie is bijzonder vervelend. Gelukkig biedt </w:t>
      </w:r>
      <w:r w:rsidR="000D1466">
        <w:rPr>
          <w:lang w:eastAsia="nl-NL"/>
        </w:rPr>
        <w:t>Matlab</w:t>
      </w:r>
      <w:r w:rsidRPr="008C66E3">
        <w:rPr>
          <w:lang w:eastAsia="nl-NL"/>
        </w:rPr>
        <w:t xml:space="preserve"> een aantal oplossingen om dit soort problemen (en de voorgaande problemen) doeltreffend aan te pakken.</w:t>
      </w:r>
    </w:p>
    <w:p w14:paraId="3A24E6EB" w14:textId="071F3A2D" w:rsidR="007138EE" w:rsidRDefault="007138EE" w:rsidP="00F32207">
      <w:pPr>
        <w:pStyle w:val="Kop2"/>
        <w:rPr>
          <w:rFonts w:eastAsia="Times New Roman"/>
          <w:lang w:eastAsia="nl-NL"/>
        </w:rPr>
      </w:pPr>
      <w:bookmarkStart w:id="12" w:name="_Toc492989510"/>
      <w:r>
        <w:rPr>
          <w:rFonts w:eastAsia="Times New Roman"/>
          <w:lang w:eastAsia="nl-NL"/>
        </w:rPr>
        <w:t>Debuggen</w:t>
      </w:r>
      <w:bookmarkEnd w:id="12"/>
    </w:p>
    <w:p w14:paraId="34BB8955" w14:textId="77777777" w:rsidR="007138EE" w:rsidRPr="008C66E3" w:rsidRDefault="007138EE" w:rsidP="00DC307A">
      <w:pPr>
        <w:pStyle w:val="Plattetekst"/>
        <w:rPr>
          <w:lang w:eastAsia="nl-NL"/>
        </w:rPr>
      </w:pPr>
      <w:r w:rsidRPr="008C66E3">
        <w:rPr>
          <w:lang w:eastAsia="nl-NL"/>
        </w:rPr>
        <w:t xml:space="preserve">Het oplossen van fouten wordt ook wel ‘debuggen’ genoemd. De term bug komt oorspronkelijk komt deze term uit de tijd van de enorme kasten van computers </w:t>
      </w:r>
      <w:r>
        <w:rPr>
          <w:lang w:eastAsia="nl-NL"/>
        </w:rPr>
        <w:t xml:space="preserve">die soms </w:t>
      </w:r>
      <w:r w:rsidRPr="008C66E3">
        <w:rPr>
          <w:lang w:eastAsia="nl-NL"/>
        </w:rPr>
        <w:t>kortsluiting veroorzaakte</w:t>
      </w:r>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46D364C8" w:rsidR="007138EE" w:rsidRDefault="007138EE" w:rsidP="007138EE">
      <w:pPr>
        <w:pStyle w:val="Kop3"/>
        <w:rPr>
          <w:rFonts w:eastAsia="Times New Roman"/>
          <w:lang w:eastAsia="nl-NL"/>
        </w:rPr>
      </w:pPr>
      <w:bookmarkStart w:id="13" w:name="_Toc492989511"/>
      <w:r>
        <w:rPr>
          <w:rFonts w:eastAsia="Times New Roman"/>
          <w:lang w:eastAsia="nl-NL"/>
        </w:rPr>
        <w:t>Breakpoints</w:t>
      </w:r>
      <w:bookmarkEnd w:id="13"/>
    </w:p>
    <w:p w14:paraId="70B00C72" w14:textId="2A944F15" w:rsidR="007138EE" w:rsidRPr="008C66E3" w:rsidRDefault="007138EE" w:rsidP="00DC307A">
      <w:pPr>
        <w:pStyle w:val="Plattetekst"/>
        <w:rPr>
          <w:lang w:eastAsia="nl-NL"/>
        </w:rPr>
      </w:pPr>
      <w:r w:rsidRPr="008C66E3">
        <w:rPr>
          <w:lang w:eastAsia="nl-NL"/>
        </w:rPr>
        <w:t xml:space="preserve">Als we willen weten waar een fout zit, is het handig om het programma even op een bepaalde plek stil te zetten en dan stapje voor stapje verder te gaan. </w:t>
      </w:r>
      <w:r w:rsidR="000D1466">
        <w:rPr>
          <w:lang w:eastAsia="nl-NL"/>
        </w:rPr>
        <w:t>Matlab</w:t>
      </w:r>
      <w:r w:rsidRPr="008C66E3">
        <w:rPr>
          <w:lang w:eastAsia="nl-NL"/>
        </w:rPr>
        <w:t xml:space="preserve"> heeft hiervoor ‘breakpoints’. Hoewel het mogelijk is om vanuit het </w:t>
      </w:r>
      <w:proofErr w:type="spellStart"/>
      <w:r w:rsidR="00E875A2">
        <w:rPr>
          <w:lang w:eastAsia="nl-NL"/>
        </w:rPr>
        <w:t>Command</w:t>
      </w:r>
      <w:proofErr w:type="spellEnd"/>
      <w:r w:rsidR="00E875A2">
        <w:rPr>
          <w:lang w:eastAsia="nl-NL"/>
        </w:rPr>
        <w:t xml:space="preserve"> </w:t>
      </w:r>
      <w:proofErr w:type="spellStart"/>
      <w:r w:rsidR="00E875A2">
        <w:rPr>
          <w:lang w:eastAsia="nl-NL"/>
        </w:rPr>
        <w:t>Window</w:t>
      </w:r>
      <w:proofErr w:type="spellEnd"/>
      <w:r w:rsidRPr="008C66E3">
        <w:rPr>
          <w:lang w:eastAsia="nl-NL"/>
        </w:rPr>
        <w:t xml:space="preserve"> line te debuggen, beschrijven we in deze reader alleen het debuggen vanuit de editor. Het plaatsen van een breakpoint kun je in de editor doen door naast het regelnummer te klikken:</w:t>
      </w:r>
    </w:p>
    <w:p w14:paraId="714ED6FA" w14:textId="6053B790" w:rsidR="00F32207" w:rsidRDefault="00F32207" w:rsidP="00F32207">
      <w:pPr>
        <w:pStyle w:val="Kop3"/>
      </w:pPr>
      <w:bookmarkStart w:id="14" w:name="_Toc492989512"/>
      <w:r>
        <w:t>Voorbeeld</w:t>
      </w:r>
      <w:bookmarkEnd w:id="14"/>
      <w:r w:rsidR="007138EE">
        <w:t xml:space="preserve"> </w:t>
      </w:r>
    </w:p>
    <w:p w14:paraId="5009B164" w14:textId="2C0C5F9A" w:rsidR="007138EE" w:rsidRDefault="007138EE" w:rsidP="00DC307A">
      <w:pPr>
        <w:pStyle w:val="Plattetekst"/>
      </w:pPr>
      <w:r>
        <w:t xml:space="preserve">Je hebt de functie </w:t>
      </w:r>
      <w:r w:rsidRPr="00087D91">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567328891" r:id="rId16"/>
        </w:object>
      </w:r>
      <w:r>
        <w:t xml:space="preserve">. Als je een overzicht wilt hebben van het gedrag van deze functie, kun je bijvoorbeeld x laten lopen van 1 t/m 10 en voor iedere x een y-waarde berekenen. In </w:t>
      </w:r>
      <w:r w:rsidR="000D1466">
        <w:t>Matlab</w:t>
      </w:r>
      <w:r>
        <w:t xml:space="preserve"> programmeer je dat met behulp van een lus (of loop) zo:</w:t>
      </w:r>
    </w:p>
    <w:p w14:paraId="1EE7274A" w14:textId="77777777" w:rsidR="007138EE" w:rsidRPr="00741BE0" w:rsidRDefault="007138EE" w:rsidP="00DC307A">
      <w:pPr>
        <w:pStyle w:val="Plattetekst"/>
      </w:pPr>
      <w:proofErr w:type="spellStart"/>
      <w:r>
        <w:t>for</w:t>
      </w:r>
      <w:proofErr w:type="spellEnd"/>
      <w:r>
        <w:t xml:space="preserve"> x = 1</w:t>
      </w:r>
      <w:r w:rsidRPr="00741BE0">
        <w:t>:10</w:t>
      </w:r>
    </w:p>
    <w:p w14:paraId="24DB132F" w14:textId="00C5FFB9" w:rsidR="007138EE" w:rsidRPr="00741BE0" w:rsidRDefault="007138EE" w:rsidP="00484E41">
      <w:pPr>
        <w:pStyle w:val="Standaardinspringing"/>
      </w:pPr>
      <w:r w:rsidRPr="00741BE0">
        <w:t>y = x^2;</w:t>
      </w:r>
    </w:p>
    <w:p w14:paraId="037BA8A0" w14:textId="77777777" w:rsidR="007138EE" w:rsidRDefault="007138EE" w:rsidP="00DC307A">
      <w:pPr>
        <w:pStyle w:val="Plattetekst"/>
      </w:pPr>
      <w:r w:rsidRPr="00741BE0">
        <w:t>end</w:t>
      </w:r>
    </w:p>
    <w:p w14:paraId="3A00BE98" w14:textId="77777777" w:rsidR="007138EE" w:rsidRPr="00A96ED5" w:rsidRDefault="007138EE" w:rsidP="007138EE">
      <w:pPr>
        <w:autoSpaceDE w:val="0"/>
        <w:autoSpaceDN w:val="0"/>
        <w:adjustRightInd w:val="0"/>
        <w:spacing w:after="0"/>
        <w:rPr>
          <w:rFonts w:ascii="Consolas" w:hAnsi="Consolas" w:cs="Courier New"/>
          <w:color w:val="000000"/>
        </w:rPr>
      </w:pPr>
    </w:p>
    <w:p w14:paraId="256AF567" w14:textId="77777777" w:rsidR="004F29EC" w:rsidRDefault="007138EE" w:rsidP="004F29EC">
      <w:pPr>
        <w:keepNext/>
        <w:autoSpaceDE w:val="0"/>
        <w:autoSpaceDN w:val="0"/>
        <w:adjustRightInd w:val="0"/>
        <w:spacing w:after="0"/>
      </w:pPr>
      <w:r>
        <w:rPr>
          <w:rFonts w:cs="Arial"/>
          <w:b/>
          <w:noProof/>
          <w:lang w:eastAsia="nl-NL"/>
        </w:rPr>
        <w:lastRenderedPageBreak/>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99C9719" w14:textId="4E16F969" w:rsidR="007138EE" w:rsidRPr="00741BE0" w:rsidRDefault="004F29EC" w:rsidP="004F29EC">
      <w:pPr>
        <w:pStyle w:val="Bijschrift"/>
        <w:jc w:val="center"/>
        <w:rPr>
          <w:rFonts w:ascii="Consolas" w:hAnsi="Consolas" w:cs="Courier New"/>
          <w:color w:val="000000"/>
        </w:rPr>
      </w:pPr>
      <w:bookmarkStart w:id="15" w:name="_Ref492906459"/>
      <w:r>
        <w:t xml:space="preserve">Figuur </w:t>
      </w:r>
      <w:fldSimple w:instr=" SEQ Figuur \* ARABIC ">
        <w:r w:rsidR="00261D27">
          <w:rPr>
            <w:noProof/>
          </w:rPr>
          <w:t>5</w:t>
        </w:r>
      </w:fldSimple>
      <w:bookmarkEnd w:id="15"/>
      <w:r>
        <w:t>: breakpoint voorbeeld, er is nog geen breakpoint geplaatst.</w:t>
      </w:r>
    </w:p>
    <w:p w14:paraId="175D77AC" w14:textId="77777777" w:rsidR="007138EE" w:rsidRPr="00741BE0" w:rsidRDefault="007138EE" w:rsidP="00DC307A">
      <w:pPr>
        <w:pStyle w:val="Plattetekst"/>
      </w:pPr>
      <w:r w:rsidRPr="00741BE0">
        <w:t>We kunnen een zogenaamd break point zetten waar we willen dat het programma stopt</w:t>
      </w:r>
      <w:r>
        <w:t xml:space="preserve"> tijdens het uitvoeren</w:t>
      </w:r>
      <w:r w:rsidRPr="00741BE0">
        <w:t>. Dit doen we door op het streepje rechts van het regelnummer te klikken. Als het breakpunt wil verwijderen kun je nog een keer klikken:</w:t>
      </w:r>
    </w:p>
    <w:p w14:paraId="366B2F3B" w14:textId="77777777" w:rsidR="00DB43AA" w:rsidRDefault="007138EE" w:rsidP="00DB43AA">
      <w:pPr>
        <w:keepNext/>
        <w:autoSpaceDE w:val="0"/>
        <w:autoSpaceDN w:val="0"/>
        <w:adjustRightInd w:val="0"/>
      </w:pPr>
      <w:r>
        <w:rPr>
          <w:rFonts w:cs="Arial"/>
          <w:b/>
          <w:noProof/>
          <w:lang w:eastAsia="nl-NL"/>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77C4AFF0" w14:textId="6FE30266" w:rsidR="007138EE" w:rsidRDefault="00DB43AA" w:rsidP="00DB43AA">
      <w:pPr>
        <w:pStyle w:val="Bijschrift"/>
        <w:jc w:val="center"/>
        <w:rPr>
          <w:rFonts w:cs="Arial"/>
          <w:b/>
        </w:rPr>
      </w:pPr>
      <w:bookmarkStart w:id="16" w:name="_Ref492906519"/>
      <w:r>
        <w:t xml:space="preserve">Figuur </w:t>
      </w:r>
      <w:fldSimple w:instr=" SEQ Figuur \* ARABIC ">
        <w:r w:rsidR="00261D27">
          <w:rPr>
            <w:noProof/>
          </w:rPr>
          <w:t>6</w:t>
        </w:r>
      </w:fldSimple>
      <w:bookmarkEnd w:id="16"/>
      <w:r>
        <w:t>: nu is er een breakpoint geplaatst</w:t>
      </w:r>
    </w:p>
    <w:p w14:paraId="0B68CDD1" w14:textId="4C77753A" w:rsidR="006A3F1D" w:rsidRDefault="006A3F1D" w:rsidP="006F4F19">
      <w:pPr>
        <w:pStyle w:val="aA"/>
      </w:pPr>
      <w:r>
        <w:t xml:space="preserve">Schrijf de code </w:t>
      </w:r>
      <w:r w:rsidRPr="006A3F1D">
        <w:t xml:space="preserve">uit </w:t>
      </w:r>
      <w:r w:rsidRPr="006A3F1D">
        <w:fldChar w:fldCharType="begin"/>
      </w:r>
      <w:r w:rsidRPr="006A3F1D">
        <w:instrText xml:space="preserve"> REF _Ref492906459 \h  \* MERGEFORMAT </w:instrText>
      </w:r>
      <w:r w:rsidRPr="006A3F1D">
        <w:fldChar w:fldCharType="separate"/>
      </w:r>
      <w:r w:rsidR="00C04261">
        <w:t xml:space="preserve">Figuur </w:t>
      </w:r>
      <w:r w:rsidR="00C04261">
        <w:rPr>
          <w:noProof/>
        </w:rPr>
        <w:t>5</w:t>
      </w:r>
      <w:r w:rsidRPr="006A3F1D">
        <w:fldChar w:fldCharType="end"/>
      </w:r>
      <w:r w:rsidRPr="006A3F1D">
        <w:t xml:space="preserve"> over (het</w:t>
      </w:r>
      <w:r>
        <w:t xml:space="preserve"> maakt niet uit dat je het nu nog niet begrijpt).</w:t>
      </w:r>
    </w:p>
    <w:p w14:paraId="1DD90757" w14:textId="6A2612BB" w:rsidR="006A3F1D" w:rsidRDefault="006A3F1D" w:rsidP="006F4F19">
      <w:pPr>
        <w:pStyle w:val="aA"/>
      </w:pPr>
      <w:r>
        <w:t xml:space="preserve">Ze een breakpoint (het zou er nu uit moeten zien als </w:t>
      </w:r>
      <w:r w:rsidRPr="006A3F1D">
        <w:t xml:space="preserve">in </w:t>
      </w:r>
      <w:r w:rsidRPr="006A3F1D">
        <w:fldChar w:fldCharType="begin"/>
      </w:r>
      <w:r w:rsidRPr="006A3F1D">
        <w:instrText xml:space="preserve"> REF _Ref492906519 \h  \* MERGEFORMAT </w:instrText>
      </w:r>
      <w:r w:rsidRPr="006A3F1D">
        <w:fldChar w:fldCharType="separate"/>
      </w:r>
      <w:r w:rsidR="00C04261">
        <w:t xml:space="preserve">Figuur </w:t>
      </w:r>
      <w:r w:rsidR="00C04261">
        <w:rPr>
          <w:noProof/>
        </w:rPr>
        <w:t>6</w:t>
      </w:r>
      <w:r w:rsidRPr="006A3F1D">
        <w:fldChar w:fldCharType="end"/>
      </w:r>
      <w:r w:rsidRPr="006A3F1D">
        <w:t>)</w:t>
      </w:r>
    </w:p>
    <w:p w14:paraId="51A97742" w14:textId="61A1BE5C" w:rsidR="006A3F1D" w:rsidRPr="006A3F1D" w:rsidRDefault="006A3F1D" w:rsidP="006F4F19">
      <w:pPr>
        <w:pStyle w:val="aA"/>
      </w:pPr>
      <w:r>
        <w:t>Run het programma</w:t>
      </w:r>
    </w:p>
    <w:p w14:paraId="4F9E7BB4" w14:textId="77777777" w:rsidR="007138EE" w:rsidRDefault="007138EE" w:rsidP="00DC307A">
      <w:pPr>
        <w:pStyle w:val="Plattetekst"/>
      </w:pPr>
      <w:r w:rsidRPr="00741BE0">
        <w:t>Als we het programma runnen dan zien we een groene pijl die aangeeft waar het programm</w:t>
      </w:r>
      <w:r>
        <w:t>a</w:t>
      </w:r>
      <w:r w:rsidRPr="00741BE0">
        <w:t xml:space="preserve"> zich nu bevindt. Het programma is nu gepauzeerd.</w:t>
      </w:r>
      <w:r>
        <w:t xml:space="preserve"> De editor ziet er nu zo uit:</w:t>
      </w:r>
    </w:p>
    <w:p w14:paraId="0FE6821B" w14:textId="77777777" w:rsidR="00DB43AA" w:rsidRDefault="007138EE" w:rsidP="00DB43AA">
      <w:pPr>
        <w:keepNext/>
        <w:autoSpaceDE w:val="0"/>
        <w:autoSpaceDN w:val="0"/>
        <w:adjustRightInd w:val="0"/>
      </w:pPr>
      <w:r>
        <w:rPr>
          <w:rFonts w:cs="Arial"/>
          <w:noProof/>
          <w:lang w:eastAsia="nl-NL"/>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19">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p>
    <w:p w14:paraId="0DFC896D" w14:textId="24D352AA" w:rsidR="007138EE" w:rsidRDefault="00DB43AA" w:rsidP="00DB43AA">
      <w:pPr>
        <w:pStyle w:val="Bijschrift"/>
        <w:jc w:val="center"/>
        <w:rPr>
          <w:rFonts w:cs="Arial"/>
        </w:rPr>
      </w:pPr>
      <w:r>
        <w:t xml:space="preserve">Figuur </w:t>
      </w:r>
      <w:fldSimple w:instr=" SEQ Figuur \* ARABIC ">
        <w:r w:rsidR="00261D27">
          <w:rPr>
            <w:noProof/>
          </w:rPr>
          <w:t>7</w:t>
        </w:r>
      </w:fldSimple>
      <w:r>
        <w:t>: runnen van een programma met een breakpoint</w:t>
      </w:r>
    </w:p>
    <w:p w14:paraId="2C30D6B1" w14:textId="1458898B" w:rsidR="007138EE" w:rsidRDefault="007138EE" w:rsidP="00DC307A">
      <w:pPr>
        <w:pStyle w:val="Plattetekst"/>
      </w:pPr>
      <w:r>
        <w:lastRenderedPageBreak/>
        <w:t>De groene pijl geeft aan dat het programma bij regel 1 is gepauzeerd. Rechtsboven zien we ook de rode knop “</w:t>
      </w:r>
      <w:proofErr w:type="spellStart"/>
      <w:r>
        <w:t>Quit</w:t>
      </w:r>
      <w:proofErr w:type="spellEnd"/>
      <w:r>
        <w:t xml:space="preserve"> </w:t>
      </w:r>
      <w:proofErr w:type="spellStart"/>
      <w:r>
        <w:t>debugging</w:t>
      </w:r>
      <w:proofErr w:type="spellEnd"/>
      <w:r>
        <w:t>”</w:t>
      </w:r>
      <w:r w:rsidR="006A3F1D">
        <w:rPr>
          <w:rStyle w:val="Voetnootmarkering"/>
        </w:rPr>
        <w:footnoteReference w:id="2"/>
      </w:r>
      <w:r>
        <w:t xml:space="preserve"> waarmee je het debug proces kan beëindigen. </w:t>
      </w:r>
    </w:p>
    <w:p w14:paraId="68A911B3" w14:textId="77777777" w:rsidR="007138EE" w:rsidRDefault="007138EE" w:rsidP="00DC307A">
      <w:pPr>
        <w:pStyle w:val="Plattetekst"/>
      </w:pPr>
      <w:r>
        <w:t>Door op de F10 toets te drukken kunnen we regel voor regel door het programma. Het volgende figuur geeft aan wat er dan gebeurt:</w:t>
      </w:r>
    </w:p>
    <w:p w14:paraId="7C7D032F" w14:textId="77777777" w:rsidR="00DB43AA" w:rsidRDefault="007138EE" w:rsidP="00DB43AA">
      <w:pPr>
        <w:keepNext/>
        <w:autoSpaceDE w:val="0"/>
        <w:autoSpaceDN w:val="0"/>
        <w:adjustRightInd w:val="0"/>
      </w:pPr>
      <w:r>
        <w:rPr>
          <w:rFonts w:cs="Arial"/>
          <w:noProof/>
          <w:lang w:eastAsia="nl-NL"/>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20">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p>
    <w:p w14:paraId="3918F238" w14:textId="7E9348F6" w:rsidR="007138EE" w:rsidRDefault="00DB43AA" w:rsidP="00DB43AA">
      <w:pPr>
        <w:pStyle w:val="Bijschrift"/>
        <w:jc w:val="center"/>
        <w:rPr>
          <w:rFonts w:cs="Arial"/>
        </w:rPr>
      </w:pPr>
      <w:r>
        <w:t xml:space="preserve">Figuur </w:t>
      </w:r>
      <w:fldSimple w:instr=" SEQ Figuur \* ARABIC ">
        <w:r w:rsidR="00261D27">
          <w:rPr>
            <w:noProof/>
          </w:rPr>
          <w:t>8</w:t>
        </w:r>
      </w:fldSimple>
      <w:r>
        <w:t>: de breakpoint staat nu op de volgende regel.</w:t>
      </w:r>
    </w:p>
    <w:p w14:paraId="0D11214B" w14:textId="77777777" w:rsidR="007138EE" w:rsidRDefault="007138EE" w:rsidP="00DC307A">
      <w:pPr>
        <w:pStyle w:val="Plattetekst"/>
        <w:rPr>
          <w:lang w:eastAsia="nl-NL"/>
        </w:rPr>
      </w:pPr>
      <w:r>
        <w:rPr>
          <w:lang w:eastAsia="nl-NL"/>
        </w:rPr>
        <w:t>We kunnen nu ook informatie krijgen over de inhoud van de variabelen. Dit kan op twee manieren:</w:t>
      </w:r>
    </w:p>
    <w:p w14:paraId="6536F0A4" w14:textId="77777777"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Pr>
          <w:rFonts w:eastAsia="Times New Roman" w:cs="Arial"/>
          <w:szCs w:val="27"/>
          <w:lang w:eastAsia="nl-NL"/>
        </w:rPr>
        <w:t>A</w:t>
      </w:r>
      <w:r w:rsidRPr="00A96ED5">
        <w:rPr>
          <w:rFonts w:eastAsia="Times New Roman" w:cs="Arial"/>
          <w:szCs w:val="27"/>
          <w:lang w:eastAsia="nl-NL"/>
        </w:rPr>
        <w:t>ls we de muis boven een variabele houden,</w:t>
      </w:r>
      <w:r>
        <w:rPr>
          <w:rFonts w:eastAsia="Times New Roman" w:cs="Arial"/>
          <w:szCs w:val="27"/>
          <w:lang w:eastAsia="nl-NL"/>
        </w:rPr>
        <w:t xml:space="preserve"> dan zien we de inhoud daarvan:</w:t>
      </w:r>
    </w:p>
    <w:p w14:paraId="07BABED7" w14:textId="77777777" w:rsidR="007138EE" w:rsidRDefault="007138EE" w:rsidP="007138EE">
      <w:pPr>
        <w:pStyle w:val="Lijstalinea"/>
        <w:shd w:val="clear" w:color="auto" w:fill="FFFFFF"/>
        <w:spacing w:after="0" w:line="240" w:lineRule="auto"/>
        <w:rPr>
          <w:rFonts w:eastAsia="Times New Roman" w:cs="Arial"/>
          <w:szCs w:val="27"/>
          <w:lang w:eastAsia="nl-NL"/>
        </w:rPr>
      </w:pPr>
    </w:p>
    <w:p w14:paraId="5AE9D722" w14:textId="77777777" w:rsidR="00DB43AA" w:rsidRDefault="007138EE" w:rsidP="00DB43AA">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21">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p>
    <w:p w14:paraId="2237E9DE" w14:textId="5AB04E83" w:rsidR="007138EE" w:rsidRDefault="00DB43AA" w:rsidP="00DB43AA">
      <w:pPr>
        <w:pStyle w:val="Bijschrift"/>
        <w:jc w:val="center"/>
        <w:rPr>
          <w:rFonts w:eastAsia="Times New Roman" w:cs="Arial"/>
          <w:szCs w:val="27"/>
          <w:lang w:eastAsia="nl-NL"/>
        </w:rPr>
      </w:pPr>
      <w:r>
        <w:t xml:space="preserve">Figuur </w:t>
      </w:r>
      <w:fldSimple w:instr=" SEQ Figuur \* ARABIC ">
        <w:r w:rsidR="00261D27">
          <w:rPr>
            <w:noProof/>
          </w:rPr>
          <w:t>9</w:t>
        </w:r>
      </w:fldSimple>
      <w:r>
        <w:t>: extra informatie als je met de muis op de regel gaat staan.</w:t>
      </w:r>
    </w:p>
    <w:p w14:paraId="5613A01F" w14:textId="71AC09F2" w:rsidR="007138EE" w:rsidRDefault="007138EE" w:rsidP="007138EE">
      <w:pPr>
        <w:pStyle w:val="Lijstalinea"/>
        <w:shd w:val="clear" w:color="auto" w:fill="FFFFFF"/>
        <w:spacing w:after="0" w:line="240" w:lineRule="auto"/>
        <w:ind w:left="708"/>
        <w:rPr>
          <w:rFonts w:eastAsia="Times New Roman" w:cs="Arial"/>
          <w:szCs w:val="27"/>
          <w:lang w:eastAsia="nl-NL"/>
        </w:rPr>
      </w:pPr>
      <w:r>
        <w:rPr>
          <w:rFonts w:eastAsia="Times New Roman" w:cs="Arial"/>
          <w:szCs w:val="27"/>
          <w:lang w:eastAsia="nl-NL"/>
        </w:rPr>
        <w:t>Let wel, je kunt alleen informatie zien die in de vorige stappen is uitgevoerd. Het programma is gepauzeerd op de regel waar het groene pijltje staat en deze regel is nog niet uitgevoerd</w:t>
      </w:r>
      <w:r w:rsidR="006A3F1D">
        <w:rPr>
          <w:rFonts w:eastAsia="Times New Roman" w:cs="Arial"/>
          <w:szCs w:val="27"/>
          <w:lang w:eastAsia="nl-NL"/>
        </w:rPr>
        <w:t>.</w:t>
      </w:r>
    </w:p>
    <w:p w14:paraId="7C1C169F" w14:textId="60577935"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sidRPr="00A96ED5">
        <w:rPr>
          <w:rFonts w:eastAsia="Times New Roman" w:cs="Arial"/>
          <w:szCs w:val="27"/>
          <w:lang w:eastAsia="nl-NL"/>
        </w:rPr>
        <w:t xml:space="preserve">In de </w:t>
      </w:r>
      <w:proofErr w:type="spellStart"/>
      <w:r w:rsidR="00E875A2">
        <w:rPr>
          <w:rFonts w:eastAsia="Times New Roman" w:cs="Arial"/>
          <w:szCs w:val="27"/>
          <w:lang w:eastAsia="nl-NL"/>
        </w:rPr>
        <w:t>Command</w:t>
      </w:r>
      <w:proofErr w:type="spellEnd"/>
      <w:r w:rsidR="00E875A2">
        <w:rPr>
          <w:rFonts w:eastAsia="Times New Roman" w:cs="Arial"/>
          <w:szCs w:val="27"/>
          <w:lang w:eastAsia="nl-NL"/>
        </w:rPr>
        <w:t xml:space="preserve"> </w:t>
      </w:r>
      <w:proofErr w:type="spellStart"/>
      <w:r w:rsidR="00E875A2">
        <w:rPr>
          <w:rFonts w:eastAsia="Times New Roman" w:cs="Arial"/>
          <w:szCs w:val="27"/>
          <w:lang w:eastAsia="nl-NL"/>
        </w:rPr>
        <w:t>Window</w:t>
      </w:r>
      <w:proofErr w:type="spellEnd"/>
      <w:r w:rsidRPr="00A96ED5">
        <w:rPr>
          <w:rFonts w:eastAsia="Times New Roman" w:cs="Arial"/>
          <w:szCs w:val="27"/>
          <w:lang w:eastAsia="nl-NL"/>
        </w:rPr>
        <w:t xml:space="preserve"> zie je niet de normale </w:t>
      </w:r>
      <w:r w:rsidR="000D1466">
        <w:rPr>
          <w:rFonts w:eastAsia="Times New Roman" w:cs="Arial"/>
          <w:szCs w:val="27"/>
          <w:lang w:eastAsia="nl-NL"/>
        </w:rPr>
        <w:t>Matlab</w:t>
      </w:r>
      <w:r w:rsidRPr="00A96ED5">
        <w:rPr>
          <w:rFonts w:eastAsia="Times New Roman" w:cs="Arial"/>
          <w:szCs w:val="27"/>
          <w:lang w:eastAsia="nl-NL"/>
        </w:rPr>
        <w:t xml:space="preserve"> prompt (het </w:t>
      </w:r>
      <w:r w:rsidRPr="00A96ED5">
        <w:rPr>
          <w:rFonts w:ascii="Consolas" w:eastAsia="Times New Roman" w:hAnsi="Consolas" w:cs="Arial"/>
          <w:szCs w:val="27"/>
          <w:lang w:eastAsia="nl-NL"/>
        </w:rPr>
        <w:t>&gt;&gt;</w:t>
      </w:r>
      <w:r w:rsidRPr="00A96ED5">
        <w:rPr>
          <w:rFonts w:eastAsia="Times New Roman" w:cs="Arial"/>
          <w:szCs w:val="27"/>
          <w:lang w:eastAsia="nl-NL"/>
        </w:rPr>
        <w:t xml:space="preserve"> teken waar je commando’s achter typt) maar een aangepaste prompt: </w:t>
      </w:r>
      <w:r w:rsidRPr="00A96ED5">
        <w:rPr>
          <w:rFonts w:ascii="Consolas" w:eastAsia="Times New Roman" w:hAnsi="Consolas" w:cs="Arial"/>
          <w:szCs w:val="27"/>
          <w:lang w:eastAsia="nl-NL"/>
        </w:rPr>
        <w:t>K&gt;&gt;</w:t>
      </w:r>
      <w:r w:rsidRPr="00A96ED5">
        <w:rPr>
          <w:rFonts w:eastAsia="Times New Roman" w:cs="Arial"/>
          <w:szCs w:val="27"/>
          <w:lang w:eastAsia="nl-NL"/>
        </w:rPr>
        <w:t>. Hier kun je ook de inhoud van variabelen opvragen.</w:t>
      </w:r>
    </w:p>
    <w:p w14:paraId="0EE238B6" w14:textId="77777777" w:rsidR="00ED7F81" w:rsidRDefault="007138EE" w:rsidP="009B07AE">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22">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p>
    <w:p w14:paraId="5C9CD556" w14:textId="4C79CD63" w:rsidR="007138EE" w:rsidRPr="00A96ED5" w:rsidRDefault="00ED7F81" w:rsidP="00ED7F81">
      <w:pPr>
        <w:pStyle w:val="Bijschrift"/>
        <w:jc w:val="center"/>
        <w:rPr>
          <w:rFonts w:eastAsia="Times New Roman" w:cs="Arial"/>
          <w:szCs w:val="27"/>
          <w:lang w:eastAsia="nl-NL"/>
        </w:rPr>
      </w:pPr>
      <w:r>
        <w:t xml:space="preserve">Figuur </w:t>
      </w:r>
      <w:fldSimple w:instr=" SEQ Figuur \* ARABIC ">
        <w:r w:rsidR="00261D27">
          <w:rPr>
            <w:noProof/>
          </w:rPr>
          <w:t>10</w:t>
        </w:r>
      </w:fldSimple>
      <w:r>
        <w:t>: de inhoud van een variabele terwijl je aan het debuggen bent.</w:t>
      </w:r>
    </w:p>
    <w:p w14:paraId="2DB50052" w14:textId="0A5AC416" w:rsidR="009A230A" w:rsidRDefault="007138EE" w:rsidP="00DC307A">
      <w:pPr>
        <w:pStyle w:val="Plattetekst"/>
      </w:pPr>
      <w:r>
        <w:lastRenderedPageBreak/>
        <w:t xml:space="preserve">Dit proces van stap voor stap door het programma lopen, wordt </w:t>
      </w:r>
      <w:r>
        <w:rPr>
          <w:b/>
        </w:rPr>
        <w:t>debuggen</w:t>
      </w:r>
      <w:r>
        <w:t xml:space="preserve"> genoemd. Je kunt door het inspecteren van de waarden erachter komen of er programmeerfouten in staan.</w:t>
      </w:r>
    </w:p>
    <w:p w14:paraId="57213441" w14:textId="77777777" w:rsidR="009A230A" w:rsidRDefault="009A230A">
      <w:r>
        <w:br w:type="page"/>
      </w:r>
    </w:p>
    <w:p w14:paraId="2E0C5D69" w14:textId="2A05B74F" w:rsidR="007138EE" w:rsidRDefault="006A3F1D" w:rsidP="006A3F1D">
      <w:pPr>
        <w:pStyle w:val="Kop2"/>
        <w:rPr>
          <w:rFonts w:eastAsia="Times New Roman"/>
          <w:lang w:eastAsia="nl-NL"/>
        </w:rPr>
      </w:pPr>
      <w:bookmarkStart w:id="17" w:name="_Toc492989513"/>
      <w:r>
        <w:rPr>
          <w:rFonts w:eastAsia="Times New Roman"/>
          <w:lang w:eastAsia="nl-NL"/>
        </w:rPr>
        <w:lastRenderedPageBreak/>
        <w:t>Opdrachten en vragen</w:t>
      </w:r>
      <w:bookmarkEnd w:id="17"/>
    </w:p>
    <w:p w14:paraId="57BDEBFB" w14:textId="07616ECB" w:rsidR="009B07AE" w:rsidRPr="003A2140" w:rsidRDefault="006F4F19" w:rsidP="006F4F19">
      <w:pPr>
        <w:pStyle w:val="Lijstalinea"/>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rsidR="00C04261">
        <w:t xml:space="preserve">Tabel </w:t>
      </w:r>
      <w:r w:rsidR="00C04261">
        <w:rPr>
          <w:noProof/>
        </w:rPr>
        <w:t>1</w:t>
      </w:r>
      <w:r>
        <w:rPr>
          <w:lang w:eastAsia="nl-NL"/>
        </w:rPr>
        <w:fldChar w:fldCharType="end"/>
      </w:r>
      <w:r>
        <w:rPr>
          <w:lang w:eastAsia="nl-NL"/>
        </w:rPr>
        <w:t xml:space="preserve">. </w:t>
      </w:r>
      <w:r w:rsidRPr="006F4F19">
        <w:rPr>
          <w:rStyle w:val="aAChar"/>
        </w:rPr>
        <w:t xml:space="preserve">Kopieer deze code in </w:t>
      </w:r>
      <w:r w:rsidR="000D1466">
        <w:rPr>
          <w:rStyle w:val="aAChar"/>
        </w:rPr>
        <w:t>Matlab</w:t>
      </w:r>
      <w:r w:rsidRPr="006F4F19">
        <w:rPr>
          <w:rStyle w:val="aAChar"/>
        </w:rPr>
        <w:t>.</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e willen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jstalinea"/>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elraster"/>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proofErr w:type="spellStart"/>
            <w:r w:rsidRPr="006F4F19">
              <w:rPr>
                <w:rFonts w:ascii="Courier New" w:hAnsi="Courier New" w:cs="Courier New"/>
                <w:color w:val="000000"/>
                <w:sz w:val="20"/>
                <w:szCs w:val="20"/>
              </w:rPr>
              <w:t>clear</w:t>
            </w:r>
            <w:proofErr w:type="spellEnd"/>
            <w:r w:rsidRPr="006F4F19">
              <w:rPr>
                <w:rFonts w:ascii="Courier New" w:hAnsi="Courier New" w:cs="Courier New"/>
                <w:color w:val="000000"/>
                <w:sz w:val="20"/>
                <w:szCs w:val="20"/>
              </w:rPr>
              <w:t xml:space="preserve"> </w:t>
            </w:r>
            <w:proofErr w:type="spellStart"/>
            <w:r w:rsidRPr="006F4F19">
              <w:rPr>
                <w:rFonts w:ascii="Courier New" w:hAnsi="Courier New" w:cs="Courier New"/>
                <w:color w:val="A020F0"/>
                <w:sz w:val="20"/>
                <w:szCs w:val="20"/>
              </w:rPr>
              <w:t>all</w:t>
            </w:r>
            <w:proofErr w:type="spellEnd"/>
            <w:r w:rsidRPr="006F4F19">
              <w:rPr>
                <w:rFonts w:ascii="Courier New" w:hAnsi="Courier New" w:cs="Courier New"/>
                <w:color w:val="000000"/>
                <w:sz w:val="20"/>
                <w:szCs w:val="20"/>
              </w:rPr>
              <w:t>;</w:t>
            </w:r>
          </w:p>
          <w:p w14:paraId="2F8939AD"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proofErr w:type="spellStart"/>
            <w:r w:rsidRPr="006F4F19">
              <w:rPr>
                <w:rFonts w:ascii="Courier New" w:hAnsi="Courier New" w:cs="Courier New"/>
                <w:color w:val="A020F0"/>
                <w:sz w:val="20"/>
                <w:szCs w:val="20"/>
              </w:rPr>
              <w:t>all</w:t>
            </w:r>
            <w:proofErr w:type="spellEnd"/>
            <w:r w:rsidRPr="006F4F19">
              <w:rPr>
                <w:rFonts w:ascii="Courier New" w:hAnsi="Courier New" w:cs="Courier New"/>
                <w:color w:val="000000"/>
                <w:sz w:val="20"/>
                <w:szCs w:val="20"/>
              </w:rPr>
              <w:t>;</w:t>
            </w:r>
          </w:p>
          <w:p w14:paraId="3E767DA3"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proofErr w:type="spellStart"/>
            <w:r w:rsidRPr="006F4F19">
              <w:rPr>
                <w:rFonts w:ascii="Courier New" w:hAnsi="Courier New" w:cs="Courier New"/>
                <w:color w:val="000000"/>
                <w:sz w:val="20"/>
                <w:szCs w:val="20"/>
              </w:rPr>
              <w:t>clc</w:t>
            </w:r>
            <w:proofErr w:type="spellEnd"/>
            <w:r w:rsidRPr="006F4F19">
              <w:rPr>
                <w:rFonts w:ascii="Courier New" w:hAnsi="Courier New" w:cs="Courier New"/>
                <w:color w:val="000000"/>
                <w:sz w:val="20"/>
                <w:szCs w:val="20"/>
              </w:rPr>
              <w:t>;</w:t>
            </w:r>
          </w:p>
          <w:p w14:paraId="62BE9D3F"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vector = </w:t>
            </w:r>
            <w:proofErr w:type="spellStart"/>
            <w:r w:rsidRPr="006F4F19">
              <w:rPr>
                <w:rFonts w:ascii="Courier New" w:hAnsi="Courier New" w:cs="Courier New"/>
                <w:color w:val="000000"/>
                <w:sz w:val="20"/>
                <w:szCs w:val="20"/>
              </w:rPr>
              <w:t>randn</w:t>
            </w:r>
            <w:proofErr w:type="spellEnd"/>
            <w:r w:rsidRPr="006F4F19">
              <w:rPr>
                <w:rFonts w:ascii="Courier New" w:hAnsi="Courier New" w:cs="Courier New"/>
                <w:color w:val="000000"/>
                <w:sz w:val="20"/>
                <w:szCs w:val="20"/>
              </w:rPr>
              <w:t>(1,11);</w:t>
            </w:r>
          </w:p>
          <w:p w14:paraId="45A35B38"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proofErr w:type="spellStart"/>
            <w:r w:rsidRPr="006F4F19">
              <w:rPr>
                <w:rFonts w:ascii="Courier New" w:hAnsi="Courier New" w:cs="Courier New"/>
                <w:color w:val="000000"/>
                <w:sz w:val="20"/>
                <w:szCs w:val="20"/>
              </w:rPr>
              <w:t>vecKwad</w:t>
            </w:r>
            <w:proofErr w:type="spellEnd"/>
            <w:r w:rsidRPr="006F4F19">
              <w:rPr>
                <w:rFonts w:ascii="Courier New" w:hAnsi="Courier New" w:cs="Courier New"/>
                <w:color w:val="000000"/>
                <w:sz w:val="20"/>
                <w:szCs w:val="20"/>
              </w:rPr>
              <w:t xml:space="preserve">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jstalinea"/>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rsidR="00C04261">
        <w:t xml:space="preserve">Tabel </w:t>
      </w:r>
      <w:r w:rsidR="00C04261">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jstalinea"/>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Bijschrift"/>
        <w:keepNext/>
        <w:jc w:val="center"/>
      </w:pPr>
      <w:bookmarkStart w:id="18" w:name="_Ref492975818"/>
      <w:r>
        <w:t xml:space="preserve">Tabel </w:t>
      </w:r>
      <w:fldSimple w:instr=" SEQ Tabel \* ARABIC ">
        <w:r w:rsidR="00C04261">
          <w:rPr>
            <w:noProof/>
          </w:rPr>
          <w:t>1</w:t>
        </w:r>
      </w:fldSimple>
      <w:bookmarkEnd w:id="18"/>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jstalinea"/>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rsidR="00C04261">
        <w:t xml:space="preserve">Tabel </w:t>
      </w:r>
      <w:r w:rsidR="00C04261">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 xml:space="preserve">oeft dat een keer niet. Op welke regel(s) moet je een breakpoint zetten om te zien wat de functie </w:t>
      </w:r>
      <w:proofErr w:type="spellStart"/>
      <w:r w:rsidR="00EB0D31">
        <w:rPr>
          <w:rStyle w:val="aAChar"/>
          <w:b w:val="0"/>
          <w:lang w:eastAsia="nl-NL"/>
        </w:rPr>
        <w:t>round</w:t>
      </w:r>
      <w:proofErr w:type="spellEnd"/>
      <w:r w:rsidR="00EB0D31">
        <w:rPr>
          <w:rStyle w:val="aAChar"/>
          <w:b w:val="0"/>
          <w:lang w:eastAsia="nl-NL"/>
        </w:rPr>
        <w:t>() doet?</w:t>
      </w:r>
    </w:p>
    <w:p w14:paraId="3FBEB701" w14:textId="49CB5A8B" w:rsidR="00EB0D31" w:rsidRDefault="00EB0D31" w:rsidP="006F4F19">
      <w:pPr>
        <w:pStyle w:val="Lijstalinea"/>
        <w:numPr>
          <w:ilvl w:val="0"/>
          <w:numId w:val="35"/>
        </w:numPr>
        <w:rPr>
          <w:rStyle w:val="aAChar"/>
          <w:b w:val="0"/>
          <w:lang w:eastAsia="nl-NL"/>
        </w:rPr>
      </w:pPr>
      <w:r>
        <w:rPr>
          <w:rStyle w:val="aAChar"/>
          <w:b w:val="0"/>
          <w:lang w:eastAsia="nl-NL"/>
        </w:rPr>
        <w:t xml:space="preserve">Zoek m.b.v. een breakpoint uit wat er in regel 10 in de variabele </w:t>
      </w:r>
      <w:proofErr w:type="spellStart"/>
      <w:r>
        <w:rPr>
          <w:rStyle w:val="aAChar"/>
          <w:b w:val="0"/>
          <w:i/>
          <w:lang w:eastAsia="nl-NL"/>
        </w:rPr>
        <w:t>trunced</w:t>
      </w:r>
      <w:proofErr w:type="spellEnd"/>
      <w:r>
        <w:rPr>
          <w:rStyle w:val="aAChar"/>
          <w:b w:val="0"/>
          <w:lang w:eastAsia="nl-NL"/>
        </w:rPr>
        <w:t xml:space="preserve"> staat.</w:t>
      </w:r>
    </w:p>
    <w:p w14:paraId="275DE079" w14:textId="425F06EB" w:rsidR="00EB0D31" w:rsidRDefault="00EB0D31" w:rsidP="006F4F19">
      <w:pPr>
        <w:pStyle w:val="Lijstalinea"/>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proofErr w:type="spellStart"/>
      <w:r>
        <w:rPr>
          <w:rStyle w:val="aAChar"/>
          <w:b w:val="0"/>
          <w:i/>
          <w:lang w:eastAsia="nl-NL"/>
        </w:rPr>
        <w:t>trunced</w:t>
      </w:r>
      <w:proofErr w:type="spellEnd"/>
      <w:r>
        <w:rPr>
          <w:rStyle w:val="aAChar"/>
          <w:b w:val="0"/>
          <w:lang w:eastAsia="nl-NL"/>
        </w:rPr>
        <w:t>?</w:t>
      </w:r>
    </w:p>
    <w:p w14:paraId="5682DC99" w14:textId="7CD213F5" w:rsidR="000B10B1" w:rsidRDefault="000B10B1" w:rsidP="006F4F19">
      <w:pPr>
        <w:pStyle w:val="Lijstalinea"/>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Bijschrift"/>
        <w:keepNext/>
        <w:jc w:val="center"/>
      </w:pPr>
      <w:bookmarkStart w:id="19" w:name="_Ref492976634"/>
      <w:bookmarkStart w:id="20" w:name="_Ref492976626"/>
      <w:r>
        <w:t xml:space="preserve">Tabel </w:t>
      </w:r>
      <w:fldSimple w:instr=" SEQ Tabel \* ARABIC ">
        <w:r w:rsidR="00C04261">
          <w:rPr>
            <w:noProof/>
          </w:rPr>
          <w:t>2</w:t>
        </w:r>
      </w:fldSimple>
      <w:bookmarkEnd w:id="19"/>
      <w:r>
        <w:t>: code die een bewerking op decimalen uitvoert.</w:t>
      </w:r>
      <w:bookmarkEnd w:id="20"/>
    </w:p>
    <w:tbl>
      <w:tblPr>
        <w:tblStyle w:val="Tabelraster"/>
        <w:tblW w:w="8647" w:type="dxa"/>
        <w:tblInd w:w="279" w:type="dxa"/>
        <w:tblLook w:val="04A0" w:firstRow="1" w:lastRow="0" w:firstColumn="1" w:lastColumn="0" w:noHBand="0" w:noVBand="1"/>
      </w:tblPr>
      <w:tblGrid>
        <w:gridCol w:w="8647"/>
      </w:tblGrid>
      <w:tr w:rsidR="006512B1" w:rsidRPr="007103C1" w14:paraId="143838AE" w14:textId="77777777" w:rsidTr="006C62D7">
        <w:tc>
          <w:tcPr>
            <w:tcW w:w="8647" w:type="dxa"/>
          </w:tcPr>
          <w:p w14:paraId="65C6867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clear</w:t>
            </w:r>
            <w:proofErr w:type="spellEnd"/>
            <w:r w:rsidRPr="00EB0D31">
              <w:rPr>
                <w:rFonts w:ascii="Courier New" w:hAnsi="Courier New" w:cs="Courier New"/>
                <w:color w:val="000000"/>
                <w:sz w:val="20"/>
                <w:szCs w:val="20"/>
              </w:rPr>
              <w:t xml:space="preserve"> </w:t>
            </w:r>
            <w:proofErr w:type="spellStart"/>
            <w:r w:rsidRPr="00EB0D31">
              <w:rPr>
                <w:rFonts w:ascii="Courier New" w:hAnsi="Courier New" w:cs="Courier New"/>
                <w:color w:val="A020F0"/>
                <w:sz w:val="20"/>
                <w:szCs w:val="20"/>
              </w:rPr>
              <w:t>all</w:t>
            </w:r>
            <w:proofErr w:type="spellEnd"/>
            <w:r w:rsidRPr="00EB0D31">
              <w:rPr>
                <w:rFonts w:ascii="Courier New" w:hAnsi="Courier New" w:cs="Courier New"/>
                <w:color w:val="000000"/>
                <w:sz w:val="20"/>
                <w:szCs w:val="20"/>
              </w:rPr>
              <w:t>;</w:t>
            </w:r>
          </w:p>
          <w:p w14:paraId="0C2292E7"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proofErr w:type="spellStart"/>
            <w:r w:rsidRPr="00EB0D31">
              <w:rPr>
                <w:rFonts w:ascii="Courier New" w:hAnsi="Courier New" w:cs="Courier New"/>
                <w:color w:val="A020F0"/>
                <w:sz w:val="20"/>
                <w:szCs w:val="20"/>
              </w:rPr>
              <w:t>all</w:t>
            </w:r>
            <w:proofErr w:type="spellEnd"/>
            <w:r w:rsidRPr="00EB0D31">
              <w:rPr>
                <w:rFonts w:ascii="Courier New" w:hAnsi="Courier New" w:cs="Courier New"/>
                <w:color w:val="000000"/>
                <w:sz w:val="20"/>
                <w:szCs w:val="20"/>
              </w:rPr>
              <w:t>;</w:t>
            </w:r>
          </w:p>
          <w:p w14:paraId="256A567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clc</w:t>
            </w:r>
            <w:proofErr w:type="spellEnd"/>
            <w:r w:rsidRPr="00EB0D31">
              <w:rPr>
                <w:rFonts w:ascii="Courier New" w:hAnsi="Courier New" w:cs="Courier New"/>
                <w:color w:val="000000"/>
                <w:sz w:val="20"/>
                <w:szCs w:val="20"/>
              </w:rPr>
              <w:t>;</w:t>
            </w:r>
          </w:p>
          <w:p w14:paraId="7B834BE5"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 xml:space="preserve"> = 2;</w:t>
            </w:r>
          </w:p>
          <w:p w14:paraId="7703936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number</w:t>
            </w:r>
            <w:proofErr w:type="spellEnd"/>
            <w:r w:rsidRPr="00EB0D31">
              <w:rPr>
                <w:rFonts w:ascii="Courier New" w:hAnsi="Courier New" w:cs="Courier New"/>
                <w:color w:val="000000"/>
                <w:sz w:val="20"/>
                <w:szCs w:val="20"/>
              </w:rPr>
              <w:t xml:space="preserve"> = 1.23456789123</w:t>
            </w:r>
          </w:p>
          <w:p w14:paraId="5F3A3F4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 xml:space="preserve"> = 10^decimal;</w:t>
            </w:r>
          </w:p>
          <w:p w14:paraId="5899E8B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big = </w:t>
            </w:r>
            <w:proofErr w:type="spellStart"/>
            <w:r w:rsidRPr="00EB0D31">
              <w:rPr>
                <w:rFonts w:ascii="Courier New" w:hAnsi="Courier New" w:cs="Courier New"/>
                <w:color w:val="000000"/>
                <w:sz w:val="20"/>
                <w:szCs w:val="20"/>
              </w:rPr>
              <w:t>number</w:t>
            </w:r>
            <w:proofErr w:type="spellEnd"/>
            <w:r w:rsidRPr="00EB0D31">
              <w:rPr>
                <w:rFonts w:ascii="Courier New" w:hAnsi="Courier New" w:cs="Courier New"/>
                <w:color w:val="000000"/>
                <w:sz w:val="20"/>
                <w:szCs w:val="20"/>
              </w:rPr>
              <w:t>*</w:t>
            </w: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w:t>
            </w:r>
          </w:p>
          <w:p w14:paraId="2382C772"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rounded</w:t>
            </w:r>
            <w:proofErr w:type="spellEnd"/>
            <w:r w:rsidRPr="00EB0D31">
              <w:rPr>
                <w:rFonts w:ascii="Courier New" w:hAnsi="Courier New" w:cs="Courier New"/>
                <w:color w:val="000000"/>
                <w:sz w:val="20"/>
                <w:szCs w:val="20"/>
              </w:rPr>
              <w:t xml:space="preserve"> = </w:t>
            </w:r>
            <w:proofErr w:type="spellStart"/>
            <w:r w:rsidRPr="00EB0D31">
              <w:rPr>
                <w:rFonts w:ascii="Courier New" w:hAnsi="Courier New" w:cs="Courier New"/>
                <w:color w:val="000000"/>
                <w:sz w:val="20"/>
                <w:szCs w:val="20"/>
              </w:rPr>
              <w:t>round</w:t>
            </w:r>
            <w:proofErr w:type="spellEnd"/>
            <w:r w:rsidRPr="00EB0D31">
              <w:rPr>
                <w:rFonts w:ascii="Courier New" w:hAnsi="Courier New" w:cs="Courier New"/>
                <w:color w:val="000000"/>
                <w:sz w:val="20"/>
                <w:szCs w:val="20"/>
              </w:rPr>
              <w:t>(big);</w:t>
            </w:r>
          </w:p>
          <w:p w14:paraId="6B2A3501"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trunced</w:t>
            </w:r>
            <w:proofErr w:type="spellEnd"/>
            <w:r w:rsidRPr="00EB0D31">
              <w:rPr>
                <w:rFonts w:ascii="Courier New" w:hAnsi="Courier New" w:cs="Courier New"/>
                <w:color w:val="000000"/>
                <w:sz w:val="20"/>
                <w:szCs w:val="20"/>
              </w:rPr>
              <w:t xml:space="preserve"> = </w:t>
            </w:r>
            <w:proofErr w:type="spellStart"/>
            <w:r w:rsidRPr="00EB0D31">
              <w:rPr>
                <w:rFonts w:ascii="Courier New" w:hAnsi="Courier New" w:cs="Courier New"/>
                <w:color w:val="000000"/>
                <w:sz w:val="20"/>
                <w:szCs w:val="20"/>
              </w:rPr>
              <w:t>rounded</w:t>
            </w:r>
            <w:proofErr w:type="spellEnd"/>
            <w:r w:rsidRPr="00EB0D31">
              <w:rPr>
                <w:rFonts w:ascii="Courier New" w:hAnsi="Courier New" w:cs="Courier New"/>
                <w:color w:val="000000"/>
                <w:sz w:val="20"/>
                <w:szCs w:val="20"/>
              </w:rPr>
              <w:t>/</w:t>
            </w: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w:t>
            </w:r>
          </w:p>
          <w:p w14:paraId="4D406A56" w14:textId="77777777" w:rsidR="006512B1" w:rsidRPr="00990BB5"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lang w:val="en-US"/>
              </w:rPr>
            </w:pPr>
            <w:r w:rsidRPr="00990BB5">
              <w:rPr>
                <w:rFonts w:ascii="Courier New" w:hAnsi="Courier New" w:cs="Courier New"/>
                <w:color w:val="000000"/>
                <w:sz w:val="20"/>
                <w:szCs w:val="20"/>
                <w:lang w:val="en-US"/>
              </w:rPr>
              <w:t xml:space="preserve">output = </w:t>
            </w:r>
            <w:proofErr w:type="spellStart"/>
            <w:r w:rsidRPr="00990BB5">
              <w:rPr>
                <w:rFonts w:ascii="Courier New" w:hAnsi="Courier New" w:cs="Courier New"/>
                <w:color w:val="000000"/>
                <w:sz w:val="20"/>
                <w:szCs w:val="20"/>
                <w:lang w:val="en-US"/>
              </w:rPr>
              <w:t>sprintf</w:t>
            </w:r>
            <w:proofErr w:type="spellEnd"/>
            <w:r w:rsidRPr="00990BB5">
              <w:rPr>
                <w:rFonts w:ascii="Courier New" w:hAnsi="Courier New" w:cs="Courier New"/>
                <w:color w:val="000000"/>
                <w:sz w:val="20"/>
                <w:szCs w:val="20"/>
                <w:lang w:val="en-US"/>
              </w:rPr>
              <w:t>(</w:t>
            </w:r>
            <w:r w:rsidRPr="00990BB5">
              <w:rPr>
                <w:rFonts w:ascii="Courier New" w:hAnsi="Courier New" w:cs="Courier New"/>
                <w:color w:val="A020F0"/>
                <w:sz w:val="20"/>
                <w:szCs w:val="20"/>
                <w:lang w:val="en-US"/>
              </w:rPr>
              <w:t>'%g'</w:t>
            </w:r>
            <w:r w:rsidRPr="00990BB5">
              <w:rPr>
                <w:rFonts w:ascii="Courier New" w:hAnsi="Courier New" w:cs="Courier New"/>
                <w:color w:val="000000"/>
                <w:sz w:val="20"/>
                <w:szCs w:val="20"/>
                <w:lang w:val="en-US"/>
              </w:rPr>
              <w:t>,</w:t>
            </w:r>
            <w:proofErr w:type="spellStart"/>
            <w:r w:rsidRPr="00990BB5">
              <w:rPr>
                <w:rFonts w:ascii="Courier New" w:hAnsi="Courier New" w:cs="Courier New"/>
                <w:color w:val="000000"/>
                <w:sz w:val="20"/>
                <w:szCs w:val="20"/>
                <w:lang w:val="en-US"/>
              </w:rPr>
              <w:t>trunced</w:t>
            </w:r>
            <w:proofErr w:type="spellEnd"/>
            <w:r w:rsidRPr="00990BB5">
              <w:rPr>
                <w:rFonts w:ascii="Courier New" w:hAnsi="Courier New" w:cs="Courier New"/>
                <w:color w:val="000000"/>
                <w:sz w:val="20"/>
                <w:szCs w:val="20"/>
                <w:lang w:val="en-US"/>
              </w:rPr>
              <w:t>)</w:t>
            </w:r>
          </w:p>
          <w:p w14:paraId="3B3C5290" w14:textId="77777777" w:rsidR="006512B1" w:rsidRPr="00990BB5" w:rsidRDefault="006512B1" w:rsidP="006C62D7">
            <w:pPr>
              <w:rPr>
                <w:lang w:val="en-US" w:eastAsia="nl-NL"/>
              </w:rPr>
            </w:pPr>
          </w:p>
        </w:tc>
      </w:tr>
    </w:tbl>
    <w:p w14:paraId="7827EE7F" w14:textId="55647621" w:rsidR="006512B1" w:rsidRPr="00990BB5" w:rsidRDefault="006512B1" w:rsidP="006512B1">
      <w:pPr>
        <w:pStyle w:val="Lijstalinea"/>
        <w:rPr>
          <w:rStyle w:val="aAChar"/>
          <w:b w:val="0"/>
          <w:lang w:val="en-US" w:eastAsia="nl-NL"/>
        </w:rPr>
      </w:pPr>
    </w:p>
    <w:p w14:paraId="16F1CFEA" w14:textId="7DE0459C" w:rsidR="006512B1" w:rsidRPr="003A2140" w:rsidRDefault="006512B1" w:rsidP="006F4F19">
      <w:pPr>
        <w:pStyle w:val="Lijstalinea"/>
        <w:numPr>
          <w:ilvl w:val="0"/>
          <w:numId w:val="35"/>
        </w:numPr>
        <w:rPr>
          <w:rStyle w:val="aAChar"/>
          <w:b w:val="0"/>
          <w:lang w:eastAsia="nl-NL"/>
        </w:rPr>
      </w:pPr>
      <w:r>
        <w:rPr>
          <w:rStyle w:val="aAChar"/>
          <w:b w:val="0"/>
          <w:lang w:eastAsia="nl-NL"/>
        </w:rPr>
        <w:t>Wat is handig aan het gebruiken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Kop2"/>
        <w:rPr>
          <w:lang w:eastAsia="nl-NL"/>
        </w:rPr>
      </w:pPr>
      <w:bookmarkStart w:id="21" w:name="_Toc492989514"/>
      <w:r>
        <w:rPr>
          <w:lang w:eastAsia="nl-NL"/>
        </w:rPr>
        <w:lastRenderedPageBreak/>
        <w:t>Antwoorden</w:t>
      </w:r>
      <w:bookmarkEnd w:id="21"/>
    </w:p>
    <w:p w14:paraId="560675ED" w14:textId="550B9F00" w:rsidR="006F4F19" w:rsidRDefault="003A2140" w:rsidP="006F4F19">
      <w:pPr>
        <w:pStyle w:val="Lijstalinea"/>
        <w:numPr>
          <w:ilvl w:val="0"/>
          <w:numId w:val="37"/>
        </w:numPr>
        <w:rPr>
          <w:lang w:eastAsia="nl-NL"/>
        </w:rPr>
      </w:pPr>
      <w:r>
        <w:rPr>
          <w:lang w:eastAsia="nl-NL"/>
        </w:rPr>
        <w:t xml:space="preserve">Op regel 5. Waarom? Omdat dan de code in regel 4 al is uitgevoerd en het resultaat van de </w:t>
      </w:r>
      <w:proofErr w:type="spellStart"/>
      <w:r>
        <w:rPr>
          <w:lang w:eastAsia="nl-NL"/>
        </w:rPr>
        <w:t>fucntie</w:t>
      </w:r>
      <w:proofErr w:type="spellEnd"/>
      <w:r>
        <w:rPr>
          <w:lang w:eastAsia="nl-NL"/>
        </w:rPr>
        <w:t xml:space="preserve"> </w:t>
      </w:r>
      <w:proofErr w:type="spellStart"/>
      <w:r>
        <w:rPr>
          <w:lang w:eastAsia="nl-NL"/>
        </w:rPr>
        <w:t>randn</w:t>
      </w:r>
      <w:proofErr w:type="spellEnd"/>
      <w:r>
        <w:rPr>
          <w:lang w:eastAsia="nl-NL"/>
        </w:rPr>
        <w:t xml:space="preserve">(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jstalinea"/>
        <w:numPr>
          <w:ilvl w:val="0"/>
          <w:numId w:val="37"/>
        </w:numPr>
        <w:rPr>
          <w:lang w:eastAsia="nl-NL"/>
        </w:rPr>
      </w:pPr>
      <w:r>
        <w:rPr>
          <w:lang w:eastAsia="nl-NL"/>
        </w:rPr>
        <w:t>Dit is een opdracht er is dus geen antwoord.</w:t>
      </w:r>
    </w:p>
    <w:p w14:paraId="406ED9F6" w14:textId="47B5AE62" w:rsidR="003A2140" w:rsidRDefault="003A2140" w:rsidP="006F4F19">
      <w:pPr>
        <w:pStyle w:val="Lijstalinea"/>
        <w:numPr>
          <w:ilvl w:val="0"/>
          <w:numId w:val="37"/>
        </w:numPr>
        <w:rPr>
          <w:lang w:eastAsia="nl-NL"/>
        </w:rPr>
      </w:pPr>
      <w:r>
        <w:rPr>
          <w:lang w:eastAsia="nl-NL"/>
        </w:rPr>
        <w:t xml:space="preserve">Op regel 1. Let op! Nu is deze regel nog niet uitgevoerd. Dat uitvoeren gebeurd pas als je op F10 hebt gedrukt, dan spring je naar de volgende regel. Tijdens die actie kun je zien wat deze regel exact doet. Als het goed is, is je opgevallen dat alle variabelen in de </w:t>
      </w:r>
      <w:proofErr w:type="spellStart"/>
      <w:r>
        <w:rPr>
          <w:lang w:eastAsia="nl-NL"/>
        </w:rPr>
        <w:t>Workspace</w:t>
      </w:r>
      <w:proofErr w:type="spellEnd"/>
      <w:r>
        <w:rPr>
          <w:lang w:eastAsia="nl-NL"/>
        </w:rPr>
        <w:t xml:space="preserve"> worden verwijderd.</w:t>
      </w:r>
    </w:p>
    <w:p w14:paraId="696E292D" w14:textId="5CC6552E" w:rsidR="00EB0D31" w:rsidRDefault="00EB0D31" w:rsidP="006F4F19">
      <w:pPr>
        <w:pStyle w:val="Lijstalinea"/>
        <w:numPr>
          <w:ilvl w:val="0"/>
          <w:numId w:val="37"/>
        </w:numPr>
        <w:rPr>
          <w:lang w:eastAsia="nl-NL"/>
        </w:rPr>
      </w:pPr>
      <w:r>
        <w:rPr>
          <w:lang w:eastAsia="nl-NL"/>
        </w:rPr>
        <w:t xml:space="preserve">Regel 8 of 9. Regel 9 is het meest handig als je alleen het resultaat van de functie </w:t>
      </w:r>
      <w:proofErr w:type="spellStart"/>
      <w:r>
        <w:rPr>
          <w:lang w:eastAsia="nl-NL"/>
        </w:rPr>
        <w:t>round</w:t>
      </w:r>
      <w:proofErr w:type="spellEnd"/>
      <w:r>
        <w:rPr>
          <w:lang w:eastAsia="nl-NL"/>
        </w:rPr>
        <w:t xml:space="preserve">() wil bestuderen. Regel 8 is het meest handig als je wil bekijken wat er exact gebeurt voordat je de functie </w:t>
      </w:r>
      <w:proofErr w:type="spellStart"/>
      <w:r>
        <w:rPr>
          <w:lang w:eastAsia="nl-NL"/>
        </w:rPr>
        <w:t>round</w:t>
      </w:r>
      <w:proofErr w:type="spellEnd"/>
      <w:r>
        <w:rPr>
          <w:lang w:eastAsia="nl-NL"/>
        </w:rPr>
        <w:t>() wil uitvoeren. In de praktijk zal je allebei de scenario’s even vaak zien voorkomen.</w:t>
      </w:r>
    </w:p>
    <w:p w14:paraId="52994C2C" w14:textId="3DFB95B3" w:rsidR="00EB0D31" w:rsidRDefault="00EB0D31" w:rsidP="000B10B1">
      <w:pPr>
        <w:pStyle w:val="Lijstalinea"/>
        <w:numPr>
          <w:ilvl w:val="0"/>
          <w:numId w:val="37"/>
        </w:numPr>
        <w:rPr>
          <w:lang w:eastAsia="nl-NL"/>
        </w:rPr>
      </w:pPr>
      <w:r>
        <w:rPr>
          <w:lang w:eastAsia="nl-NL"/>
        </w:rPr>
        <w:t xml:space="preserve">Je hebt een breakpoint op regel 10 gezet en je gaat vervolgens met de muis op de variabele </w:t>
      </w:r>
      <w:proofErr w:type="spellStart"/>
      <w:r>
        <w:rPr>
          <w:i/>
          <w:lang w:eastAsia="nl-NL"/>
        </w:rPr>
        <w:t>trunced</w:t>
      </w:r>
      <w:proofErr w:type="spellEnd"/>
      <w:r>
        <w:rPr>
          <w:lang w:eastAsia="nl-NL"/>
        </w:rPr>
        <w:t xml:space="preserve"> staan: </w:t>
      </w:r>
    </w:p>
    <w:p w14:paraId="4A29E319" w14:textId="545F4954" w:rsidR="000B10B1" w:rsidRDefault="000B10B1" w:rsidP="000B10B1">
      <w:pPr>
        <w:keepNext/>
        <w:jc w:val="center"/>
      </w:pPr>
      <w:r w:rsidRPr="00EB0D31">
        <w:rPr>
          <w:noProof/>
          <w:lang w:eastAsia="nl-NL"/>
        </w:rPr>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86901" cy="2362530"/>
                    </a:xfrm>
                    <a:prstGeom prst="rect">
                      <a:avLst/>
                    </a:prstGeom>
                  </pic:spPr>
                </pic:pic>
              </a:graphicData>
            </a:graphic>
          </wp:inline>
        </w:drawing>
      </w:r>
    </w:p>
    <w:p w14:paraId="77AAD342" w14:textId="29FE152D" w:rsidR="000B10B1" w:rsidRDefault="000B10B1" w:rsidP="000B10B1">
      <w:pPr>
        <w:pStyle w:val="Bijschrift"/>
        <w:jc w:val="center"/>
      </w:pPr>
      <w:r>
        <w:t xml:space="preserve">Figuur </w:t>
      </w:r>
      <w:fldSimple w:instr=" SEQ Figuur \* ARABIC ">
        <w:r w:rsidR="00261D27">
          <w:rPr>
            <w:noProof/>
          </w:rPr>
          <w:t>11</w:t>
        </w:r>
      </w:fldSimple>
      <w:r>
        <w:t xml:space="preserve">: </w:t>
      </w:r>
      <w:r w:rsidR="000D1466">
        <w:t>Matlab</w:t>
      </w:r>
      <w:r>
        <w:t xml:space="preserve"> geeft tijdens het debuggen aan wat de waarde is van een variabele als je met muis op de variabele staat.</w:t>
      </w:r>
    </w:p>
    <w:p w14:paraId="6F778602" w14:textId="706E676E" w:rsidR="000B10B1" w:rsidRDefault="000B10B1" w:rsidP="000B10B1">
      <w:pPr>
        <w:pStyle w:val="Lijstalinea"/>
        <w:numPr>
          <w:ilvl w:val="0"/>
          <w:numId w:val="37"/>
        </w:numPr>
        <w:rPr>
          <w:lang w:eastAsia="nl-NL"/>
        </w:rPr>
      </w:pPr>
      <w:r>
        <w:rPr>
          <w:lang w:eastAsia="nl-NL"/>
        </w:rPr>
        <w:t xml:space="preserve">Het verschil is te zien in de </w:t>
      </w:r>
      <w:proofErr w:type="spellStart"/>
      <w:r>
        <w:rPr>
          <w:lang w:eastAsia="nl-NL"/>
        </w:rPr>
        <w:t>Workspace</w:t>
      </w:r>
      <w:proofErr w:type="spellEnd"/>
      <w:r>
        <w:rPr>
          <w:lang w:eastAsia="nl-NL"/>
        </w:rPr>
        <w:t xml:space="preserve">. Daar staan immers de variabele die je hebt gebruikt tijdens het uitvoeren van het programma. Het verschil is dat: output een string is en </w:t>
      </w:r>
      <w:proofErr w:type="spellStart"/>
      <w:r>
        <w:rPr>
          <w:lang w:eastAsia="nl-NL"/>
        </w:rPr>
        <w:t>trunced</w:t>
      </w:r>
      <w:proofErr w:type="spellEnd"/>
      <w:r>
        <w:rPr>
          <w:lang w:eastAsia="nl-NL"/>
        </w:rPr>
        <w:t xml:space="preserve"> een getal. Een ander verschil is dat </w:t>
      </w:r>
      <w:proofErr w:type="spellStart"/>
      <w:r>
        <w:rPr>
          <w:lang w:eastAsia="nl-NL"/>
        </w:rPr>
        <w:t>trunced</w:t>
      </w:r>
      <w:proofErr w:type="spellEnd"/>
      <w:r>
        <w:rPr>
          <w:lang w:eastAsia="nl-NL"/>
        </w:rPr>
        <w:t xml:space="preserve"> de waarde 1.2300 bevat en output de waarde ‘1.23’</w:t>
      </w:r>
    </w:p>
    <w:p w14:paraId="2254A64D" w14:textId="752A706D" w:rsidR="000B10B1" w:rsidRDefault="006512B1" w:rsidP="000B10B1">
      <w:pPr>
        <w:pStyle w:val="Lijstalinea"/>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28E904B6" w:rsidR="006512B1" w:rsidRPr="006F4F19" w:rsidRDefault="006512B1" w:rsidP="000B10B1">
      <w:pPr>
        <w:pStyle w:val="Lijstalinea"/>
        <w:numPr>
          <w:ilvl w:val="0"/>
          <w:numId w:val="37"/>
        </w:numPr>
        <w:rPr>
          <w:lang w:eastAsia="nl-NL"/>
        </w:rPr>
      </w:pPr>
      <w:r>
        <w:rPr>
          <w:lang w:eastAsia="nl-NL"/>
        </w:rPr>
        <w:t>Het handige is dat je krijgt te zien wat er in elke regel exact gebeurd. Als je jezelf afvraagt: ‘wat doet deze code exact’? Dan helpen breakpoints je om dat heel erg 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24" w:history="1">
        <w:r w:rsidR="009A230A" w:rsidRPr="00C6012D">
          <w:rPr>
            <w:rStyle w:val="Hyperlink"/>
            <w:lang w:eastAsia="nl-NL"/>
          </w:rPr>
          <w:t>mjschrau@hhs.nl</w:t>
        </w:r>
      </w:hyperlink>
      <w:r w:rsidR="009A230A">
        <w:rPr>
          <w:lang w:eastAsia="nl-NL"/>
        </w:rPr>
        <w:t>. Als je een verbetering heb,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11578868" w:rsidR="007138EE" w:rsidRDefault="009B07AE" w:rsidP="007138EE">
      <w:pPr>
        <w:pStyle w:val="Kop1"/>
        <w:rPr>
          <w:rFonts w:eastAsia="Times New Roman"/>
          <w:lang w:eastAsia="nl-NL"/>
        </w:rPr>
      </w:pPr>
      <w:bookmarkStart w:id="22" w:name="_Toc492989515"/>
      <w:r>
        <w:rPr>
          <w:rFonts w:eastAsia="Times New Roman"/>
          <w:lang w:eastAsia="nl-NL"/>
        </w:rPr>
        <w:lastRenderedPageBreak/>
        <w:t>Standaard</w:t>
      </w:r>
      <w:r w:rsidR="007138EE">
        <w:rPr>
          <w:rFonts w:eastAsia="Times New Roman"/>
          <w:lang w:eastAsia="nl-NL"/>
        </w:rPr>
        <w:t xml:space="preserve"> </w:t>
      </w:r>
      <w:r w:rsidR="000D1466">
        <w:rPr>
          <w:rFonts w:eastAsia="Times New Roman"/>
          <w:lang w:eastAsia="nl-NL"/>
        </w:rPr>
        <w:t>Matlab</w:t>
      </w:r>
      <w:r>
        <w:rPr>
          <w:rFonts w:eastAsia="Times New Roman"/>
          <w:lang w:eastAsia="nl-NL"/>
        </w:rPr>
        <w:t xml:space="preserve"> functies</w:t>
      </w:r>
      <w:bookmarkEnd w:id="22"/>
    </w:p>
    <w:p w14:paraId="008D4B12" w14:textId="24A93D79" w:rsidR="007138EE" w:rsidRPr="008C66E3" w:rsidRDefault="007138EE" w:rsidP="00DC307A">
      <w:pPr>
        <w:pStyle w:val="Platteteks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jstalinea"/>
        <w:numPr>
          <w:ilvl w:val="0"/>
          <w:numId w:val="20"/>
        </w:numPr>
      </w:pPr>
      <w:r>
        <w:t>Wat is een functie</w:t>
      </w:r>
      <w:r w:rsidRPr="008C66E3">
        <w:t xml:space="preserve">? </w:t>
      </w:r>
    </w:p>
    <w:p w14:paraId="6AF91491" w14:textId="77777777" w:rsidR="007138EE" w:rsidRPr="008C66E3" w:rsidRDefault="007138EE" w:rsidP="007138EE">
      <w:pPr>
        <w:pStyle w:val="Lijstalinea"/>
        <w:numPr>
          <w:ilvl w:val="0"/>
          <w:numId w:val="20"/>
        </w:numPr>
      </w:pPr>
      <w:proofErr w:type="spellStart"/>
      <w:r w:rsidRPr="008C66E3">
        <w:t>Inputs</w:t>
      </w:r>
      <w:proofErr w:type="spellEnd"/>
      <w:r w:rsidRPr="008C66E3">
        <w:t xml:space="preserve"> en </w:t>
      </w:r>
      <w:proofErr w:type="spellStart"/>
      <w:r w:rsidRPr="008C66E3">
        <w:t>outputs</w:t>
      </w:r>
      <w:proofErr w:type="spellEnd"/>
    </w:p>
    <w:p w14:paraId="7096EF24" w14:textId="77777777" w:rsidR="007138EE" w:rsidRPr="008C66E3" w:rsidRDefault="007138EE" w:rsidP="007138EE">
      <w:pPr>
        <w:pStyle w:val="Lijstalinea"/>
        <w:numPr>
          <w:ilvl w:val="0"/>
          <w:numId w:val="20"/>
        </w:numPr>
      </w:pPr>
      <w:r w:rsidRPr="008C66E3">
        <w:t>Hoe gebruik je een functie?</w:t>
      </w:r>
    </w:p>
    <w:p w14:paraId="69612AA4" w14:textId="77777777" w:rsidR="007138EE" w:rsidRPr="008C66E3" w:rsidRDefault="007138EE" w:rsidP="007138EE">
      <w:pPr>
        <w:pStyle w:val="Lijstalinea"/>
        <w:numPr>
          <w:ilvl w:val="0"/>
          <w:numId w:val="20"/>
        </w:numPr>
      </w:pPr>
      <w:r w:rsidRPr="008C66E3">
        <w:t>Hoe zoek je hulp bij het gebruik van functies</w:t>
      </w:r>
    </w:p>
    <w:p w14:paraId="4FADCB71" w14:textId="77777777" w:rsidR="007138EE" w:rsidRPr="008C66E3" w:rsidRDefault="007138EE" w:rsidP="007138EE">
      <w:pPr>
        <w:pStyle w:val="Lijstalinea"/>
        <w:numPr>
          <w:ilvl w:val="0"/>
          <w:numId w:val="20"/>
        </w:numPr>
      </w:pPr>
      <w:r>
        <w:t>Zelf een functie schrijven</w:t>
      </w:r>
    </w:p>
    <w:p w14:paraId="59627D2D" w14:textId="77777777" w:rsidR="007138EE" w:rsidRDefault="007138EE" w:rsidP="007138EE">
      <w:pPr>
        <w:pStyle w:val="Kop2"/>
      </w:pPr>
      <w:bookmarkStart w:id="23" w:name="_Toc492989516"/>
      <w:r w:rsidRPr="008C66E3">
        <w:t>Wat is een functie?</w:t>
      </w:r>
      <w:bookmarkEnd w:id="23"/>
    </w:p>
    <w:p w14:paraId="3268F9FF" w14:textId="0C4E9209" w:rsidR="007138EE" w:rsidRDefault="007138EE" w:rsidP="00DC307A">
      <w:pPr>
        <w:pStyle w:val="Plattetekst"/>
      </w:pPr>
      <w:r>
        <w:t xml:space="preserve">Een functie in </w:t>
      </w:r>
      <w:r w:rsidR="000D1466">
        <w:t>Matlab</w:t>
      </w:r>
      <w:r>
        <w:t xml:space="preserve"> is een programma dat een bepaalde </w:t>
      </w:r>
      <w:r w:rsidR="006C62D7">
        <w:t xml:space="preserve">specifieke </w:t>
      </w:r>
      <w:r>
        <w:t xml:space="preserve">opdracht uitvoert. Dit kan bijvoorbeeld het berekenen van het gemiddelde van een rij getallen zijn. Zo zijn er een hele hoop (wiskundige) berekeningen die we kunnen doen op basis van </w:t>
      </w:r>
      <w:r w:rsidRPr="009B07AE">
        <w:rPr>
          <w:b/>
        </w:rPr>
        <w:t>standaardfuncties</w:t>
      </w:r>
      <w:r w:rsidR="00DC307A">
        <w:t xml:space="preserve"> in </w:t>
      </w:r>
      <w:r w:rsidR="000D1466">
        <w:t>Matlab</w:t>
      </w:r>
      <w:r w:rsidR="00DC307A">
        <w:t>. Een aantal van deze</w:t>
      </w:r>
      <w:r w:rsidR="009B07AE">
        <w:t xml:space="preserve"> standaardfuncties staan hieronder beschreven en komen dus standaard met </w:t>
      </w:r>
      <w:r w:rsidR="000D1466">
        <w:t>Matlab</w:t>
      </w:r>
      <w:r w:rsidR="009B07AE">
        <w:t xml:space="preserve"> bijgeleverd. Dit is een greep:</w:t>
      </w:r>
    </w:p>
    <w:p w14:paraId="16438FB6" w14:textId="77777777" w:rsidR="009B07AE" w:rsidRDefault="009B07AE" w:rsidP="009B07AE">
      <w:pPr>
        <w:pStyle w:val="Lijstopsomteken2"/>
        <w:numPr>
          <w:ilvl w:val="0"/>
          <w:numId w:val="31"/>
        </w:numPr>
      </w:pPr>
      <w:r>
        <w:t>Goniometrische functies</w:t>
      </w:r>
    </w:p>
    <w:p w14:paraId="38ECE686" w14:textId="77777777" w:rsidR="009B07AE" w:rsidRDefault="009B07AE" w:rsidP="009B07AE">
      <w:pPr>
        <w:pStyle w:val="Lijstopsomteken3"/>
        <w:numPr>
          <w:ilvl w:val="1"/>
          <w:numId w:val="31"/>
        </w:numPr>
      </w:pPr>
      <w:proofErr w:type="spellStart"/>
      <w:r>
        <w:t>sin</w:t>
      </w:r>
      <w:proofErr w:type="spellEnd"/>
      <w:r>
        <w:t xml:space="preserve">, </w:t>
      </w:r>
      <w:proofErr w:type="spellStart"/>
      <w:r>
        <w:t>cos</w:t>
      </w:r>
      <w:proofErr w:type="spellEnd"/>
      <w:r>
        <w:t>, tan – de sinus, cosinus en tangens van een hoek (in radialen)</w:t>
      </w:r>
    </w:p>
    <w:p w14:paraId="73547F5D" w14:textId="77777777" w:rsidR="009B07AE" w:rsidRDefault="009B07AE" w:rsidP="009B07AE">
      <w:pPr>
        <w:pStyle w:val="Lijstopsomteken3"/>
        <w:numPr>
          <w:ilvl w:val="1"/>
          <w:numId w:val="31"/>
        </w:numPr>
      </w:pPr>
      <w:r>
        <w:t xml:space="preserve">asin, </w:t>
      </w:r>
      <w:proofErr w:type="spellStart"/>
      <w:r>
        <w:t>acos</w:t>
      </w:r>
      <w:proofErr w:type="spellEnd"/>
      <w:r>
        <w:t xml:space="preserve">, </w:t>
      </w:r>
      <w:proofErr w:type="spellStart"/>
      <w:r>
        <w:t>atan</w:t>
      </w:r>
      <w:proofErr w:type="spellEnd"/>
      <w:r>
        <w:t xml:space="preserve"> – de inverse sinus, cosinus en tangens van een hoek (in radialen)</w:t>
      </w:r>
    </w:p>
    <w:p w14:paraId="0BA70714" w14:textId="77777777" w:rsidR="009B07AE" w:rsidRDefault="009B07AE" w:rsidP="009B07AE">
      <w:pPr>
        <w:pStyle w:val="Lijstopsomteken3"/>
        <w:numPr>
          <w:ilvl w:val="1"/>
          <w:numId w:val="31"/>
        </w:numPr>
      </w:pPr>
      <w:proofErr w:type="spellStart"/>
      <w:r>
        <w:t>sind</w:t>
      </w:r>
      <w:proofErr w:type="spellEnd"/>
      <w:r>
        <w:t xml:space="preserve">, </w:t>
      </w:r>
      <w:proofErr w:type="spellStart"/>
      <w:r>
        <w:t>cosd</w:t>
      </w:r>
      <w:proofErr w:type="spellEnd"/>
      <w:r>
        <w:t>, tand – de sinus, cosinus en tangens van een hoek (in graden)</w:t>
      </w:r>
    </w:p>
    <w:p w14:paraId="21C73A26" w14:textId="77777777" w:rsidR="009B07AE" w:rsidRDefault="009B07AE" w:rsidP="009B07AE">
      <w:pPr>
        <w:pStyle w:val="Lijstopsomteken3"/>
        <w:numPr>
          <w:ilvl w:val="1"/>
          <w:numId w:val="31"/>
        </w:numPr>
      </w:pPr>
      <w:proofErr w:type="spellStart"/>
      <w:r>
        <w:t>asind</w:t>
      </w:r>
      <w:proofErr w:type="spellEnd"/>
      <w:r>
        <w:t xml:space="preserve">, </w:t>
      </w:r>
      <w:proofErr w:type="spellStart"/>
      <w:r>
        <w:t>acosd</w:t>
      </w:r>
      <w:proofErr w:type="spellEnd"/>
      <w:r>
        <w:t xml:space="preserve">, </w:t>
      </w:r>
      <w:proofErr w:type="spellStart"/>
      <w:r>
        <w:t>atand</w:t>
      </w:r>
      <w:proofErr w:type="spellEnd"/>
      <w:r>
        <w:t xml:space="preserve"> – de sinus, cosinus en tangens van een hoek (in graden)</w:t>
      </w:r>
    </w:p>
    <w:p w14:paraId="730E79E6" w14:textId="22041A8F" w:rsidR="009B07AE" w:rsidRDefault="009B07AE" w:rsidP="009B07AE">
      <w:pPr>
        <w:pStyle w:val="Lijstopsomteken2"/>
        <w:numPr>
          <w:ilvl w:val="0"/>
          <w:numId w:val="31"/>
        </w:numPr>
      </w:pPr>
      <w:r>
        <w:t>De logaritme en exponentiele functie</w:t>
      </w:r>
    </w:p>
    <w:p w14:paraId="0D67724E" w14:textId="77777777" w:rsidR="009B07AE" w:rsidRDefault="009B07AE" w:rsidP="009B07AE">
      <w:pPr>
        <w:pStyle w:val="Lijstopsomteken3"/>
        <w:numPr>
          <w:ilvl w:val="1"/>
          <w:numId w:val="31"/>
        </w:numPr>
      </w:pPr>
      <w:r>
        <w:t>log – de natuurlijke logaritme</w:t>
      </w:r>
    </w:p>
    <w:p w14:paraId="5498D6A7" w14:textId="77777777" w:rsidR="009B07AE" w:rsidRDefault="009B07AE" w:rsidP="009B07AE">
      <w:pPr>
        <w:pStyle w:val="Lijstopsomteken3"/>
        <w:numPr>
          <w:ilvl w:val="1"/>
          <w:numId w:val="31"/>
        </w:numPr>
      </w:pPr>
      <w:r>
        <w:t>log2, log10 – de logaritme met grondtal 2 en 10</w:t>
      </w:r>
    </w:p>
    <w:p w14:paraId="066FA6FA" w14:textId="77777777" w:rsidR="009B07AE" w:rsidRDefault="009B07AE" w:rsidP="009B07AE">
      <w:pPr>
        <w:pStyle w:val="Lijstopsomteken3"/>
        <w:numPr>
          <w:ilvl w:val="1"/>
          <w:numId w:val="31"/>
        </w:numPr>
      </w:pPr>
      <w:proofErr w:type="spellStart"/>
      <w:r>
        <w:t>exp</w:t>
      </w:r>
      <w:proofErr w:type="spellEnd"/>
      <w:r>
        <w:t xml:space="preserve"> – de e-macht</w:t>
      </w:r>
    </w:p>
    <w:p w14:paraId="0465844A" w14:textId="77777777" w:rsidR="009B07AE" w:rsidRDefault="009B07AE" w:rsidP="009B07AE">
      <w:pPr>
        <w:pStyle w:val="Lijstopsomteken2"/>
        <w:numPr>
          <w:ilvl w:val="0"/>
          <w:numId w:val="31"/>
        </w:numPr>
      </w:pPr>
      <w:r>
        <w:t>Veelgebruikte bewerkingen</w:t>
      </w:r>
    </w:p>
    <w:p w14:paraId="4590B897" w14:textId="77777777" w:rsidR="009B07AE" w:rsidRDefault="009B07AE" w:rsidP="009B07AE">
      <w:pPr>
        <w:pStyle w:val="Lijstopsomteken3"/>
        <w:numPr>
          <w:ilvl w:val="1"/>
          <w:numId w:val="31"/>
        </w:numPr>
      </w:pPr>
      <w:proofErr w:type="spellStart"/>
      <w:r>
        <w:t>mean</w:t>
      </w:r>
      <w:proofErr w:type="spellEnd"/>
      <w:r>
        <w:t xml:space="preserve"> – het gemiddelde van een vector of een matrix (rijen of kolommen)</w:t>
      </w:r>
    </w:p>
    <w:p w14:paraId="5C064B0D" w14:textId="77777777" w:rsidR="009B07AE" w:rsidRDefault="009B07AE" w:rsidP="009B07AE">
      <w:pPr>
        <w:pStyle w:val="Lijstopsomteken3"/>
        <w:numPr>
          <w:ilvl w:val="1"/>
          <w:numId w:val="31"/>
        </w:numPr>
      </w:pPr>
      <w:proofErr w:type="spellStart"/>
      <w:r>
        <w:t>std</w:t>
      </w:r>
      <w:proofErr w:type="spellEnd"/>
      <w:r>
        <w:t xml:space="preserve"> – de standaarddeviatie van een vector of een matrix (rijen of kolommen)</w:t>
      </w:r>
    </w:p>
    <w:p w14:paraId="787A1586" w14:textId="77777777" w:rsidR="009B07AE" w:rsidRDefault="009B07AE" w:rsidP="009B07AE">
      <w:pPr>
        <w:pStyle w:val="Lijstopsomteken3"/>
        <w:numPr>
          <w:ilvl w:val="1"/>
          <w:numId w:val="31"/>
        </w:numPr>
      </w:pPr>
      <w:proofErr w:type="spellStart"/>
      <w:r>
        <w:t>sum</w:t>
      </w:r>
      <w:proofErr w:type="spellEnd"/>
      <w:r>
        <w:t xml:space="preserve"> – de som van een van een vector of een matrix (rijen of kolommen)</w:t>
      </w:r>
    </w:p>
    <w:p w14:paraId="7E98B3C8" w14:textId="77777777" w:rsidR="009B07AE" w:rsidRDefault="009B07AE" w:rsidP="009B07AE">
      <w:pPr>
        <w:pStyle w:val="Lijstopsomteken3"/>
        <w:numPr>
          <w:ilvl w:val="1"/>
          <w:numId w:val="31"/>
        </w:numPr>
      </w:pPr>
      <w:proofErr w:type="spellStart"/>
      <w:r>
        <w:t>cumsum</w:t>
      </w:r>
      <w:proofErr w:type="spellEnd"/>
      <w:r>
        <w:t xml:space="preserve"> – de cumulatieve som (handig voor numeriek integreren)</w:t>
      </w:r>
    </w:p>
    <w:p w14:paraId="4335F478" w14:textId="77777777" w:rsidR="009B07AE" w:rsidRDefault="009B07AE" w:rsidP="009B07AE">
      <w:pPr>
        <w:pStyle w:val="Lijstopsomteken3"/>
        <w:numPr>
          <w:ilvl w:val="1"/>
          <w:numId w:val="31"/>
        </w:numPr>
      </w:pPr>
      <w:proofErr w:type="spellStart"/>
      <w:r>
        <w:t>trapz</w:t>
      </w:r>
      <w:proofErr w:type="spellEnd"/>
      <w:r>
        <w:t xml:space="preserve"> – de trapeziumregel voor integreren</w:t>
      </w:r>
    </w:p>
    <w:p w14:paraId="07F08054" w14:textId="77777777" w:rsidR="009B07AE" w:rsidRDefault="009B07AE" w:rsidP="009B07AE">
      <w:pPr>
        <w:pStyle w:val="Lijstopsomteken3"/>
        <w:numPr>
          <w:ilvl w:val="1"/>
          <w:numId w:val="31"/>
        </w:numPr>
      </w:pPr>
      <w:proofErr w:type="spellStart"/>
      <w:r>
        <w:t>cumtrapz</w:t>
      </w:r>
      <w:proofErr w:type="spellEnd"/>
      <w:r>
        <w:t xml:space="preserve"> – de cumulatieve trapeziumregel voor integreren</w:t>
      </w:r>
    </w:p>
    <w:p w14:paraId="190172F8" w14:textId="3077DD19" w:rsidR="009B07AE" w:rsidRDefault="009B07AE" w:rsidP="009B07AE">
      <w:pPr>
        <w:pStyle w:val="Lijstopsomteken3"/>
        <w:numPr>
          <w:ilvl w:val="1"/>
          <w:numId w:val="31"/>
        </w:numPr>
      </w:pPr>
      <w:proofErr w:type="spellStart"/>
      <w:r>
        <w:t>gradient</w:t>
      </w:r>
      <w:proofErr w:type="spellEnd"/>
      <w:r>
        <w:t xml:space="preserve"> – de numerieke afgeleide van een rij getallen of een matrix</w:t>
      </w:r>
    </w:p>
    <w:p w14:paraId="7B0D9A18" w14:textId="77777777" w:rsidR="00DC307A" w:rsidRDefault="00DC307A" w:rsidP="00DC307A">
      <w:pPr>
        <w:pStyle w:val="Lijstopsomteken3"/>
        <w:numPr>
          <w:ilvl w:val="0"/>
          <w:numId w:val="0"/>
        </w:numPr>
        <w:ind w:left="360" w:hanging="360"/>
      </w:pPr>
    </w:p>
    <w:p w14:paraId="1767586B" w14:textId="77777777" w:rsidR="00B97895" w:rsidRDefault="00B97895">
      <w:r>
        <w:br w:type="page"/>
      </w:r>
    </w:p>
    <w:p w14:paraId="70B00CA6" w14:textId="082FC899" w:rsidR="009B07AE" w:rsidRDefault="009B07AE" w:rsidP="009B07AE">
      <w:pPr>
        <w:pStyle w:val="Kop2"/>
      </w:pPr>
      <w:bookmarkStart w:id="24" w:name="_Toc492989517"/>
      <w:r>
        <w:lastRenderedPageBreak/>
        <w:t>Het aanroepen van een functie</w:t>
      </w:r>
      <w:bookmarkEnd w:id="24"/>
    </w:p>
    <w:p w14:paraId="2F631BD7" w14:textId="6C2C88F5" w:rsidR="009B07AE" w:rsidRDefault="009B07AE" w:rsidP="00DC307A">
      <w:pPr>
        <w:pStyle w:val="Platteteks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cos</w:t>
      </w:r>
      <w:proofErr w:type="spellEnd"/>
      <w:r>
        <w:t>(pi)</w:t>
      </w:r>
    </w:p>
    <w:p w14:paraId="122D4AE9" w14:textId="7D268268" w:rsidR="009B07AE" w:rsidRDefault="009B07AE" w:rsidP="00DC307A">
      <w:pPr>
        <w:pStyle w:val="Plattetekst"/>
      </w:pPr>
      <w:r>
        <w:t xml:space="preserve">Het antwoord is natuurlijk -1. </w:t>
      </w:r>
    </w:p>
    <w:p w14:paraId="6890F2C1" w14:textId="531E0154" w:rsidR="00DC307A" w:rsidRDefault="009B07AE" w:rsidP="00DC307A">
      <w:pPr>
        <w:pStyle w:val="Plattetekst"/>
      </w:pPr>
      <w:r>
        <w:t xml:space="preserve">De functie </w:t>
      </w:r>
      <w:proofErr w:type="spellStart"/>
      <w:r>
        <w:t>cos</w:t>
      </w:r>
      <w:proofErr w:type="spellEnd"/>
      <w:r>
        <w:t>() wordt standaard meegeleverd en kun je één argument meegeven. Dat</w:t>
      </w:r>
      <w:r w:rsidR="00DC307A">
        <w:t xml:space="preserve"> argument</w:t>
      </w:r>
      <w:r>
        <w:t xml:space="preserve"> is in dit geval ‘pi’</w:t>
      </w:r>
      <w:r>
        <w:rPr>
          <w:rStyle w:val="Voetnootmarkering"/>
        </w:rPr>
        <w:footnoteReference w:id="3"/>
      </w:r>
      <w:r>
        <w:t xml:space="preserve">. </w:t>
      </w:r>
    </w:p>
    <w:p w14:paraId="4965D740" w14:textId="688A4D51" w:rsidR="009B07AE" w:rsidRDefault="00DC307A" w:rsidP="00DC307A">
      <w:pPr>
        <w:pStyle w:val="Plattetekst"/>
      </w:pPr>
      <w:r>
        <w:t xml:space="preserve">Doorgaans kun je een functie </w:t>
      </w:r>
      <w:r w:rsidR="009B07AE">
        <w:t>herkennen aan haakjes:</w:t>
      </w:r>
    </w:p>
    <w:p w14:paraId="2C8945A9" w14:textId="5E217F92" w:rsidR="009B07AE" w:rsidRPr="00DC307A" w:rsidRDefault="009B07AE" w:rsidP="00DC307A">
      <w:pPr>
        <w:pStyle w:val="Plattetekst"/>
        <w:rPr>
          <w:b/>
        </w:rPr>
      </w:pPr>
      <w:proofErr w:type="spellStart"/>
      <w:r w:rsidRPr="00DC307A">
        <w:rPr>
          <w:b/>
        </w:rPr>
        <w:t>cos</w:t>
      </w:r>
      <w:proofErr w:type="spellEnd"/>
      <w:r w:rsidRPr="00DC307A">
        <w:rPr>
          <w:b/>
        </w:rPr>
        <w:t xml:space="preserve"> ( )</w:t>
      </w:r>
    </w:p>
    <w:p w14:paraId="4C1135E6" w14:textId="77777777" w:rsidR="00DC307A" w:rsidRDefault="009B07AE" w:rsidP="00DC307A">
      <w:pPr>
        <w:pStyle w:val="Plattetekst"/>
      </w:pPr>
      <w:r>
        <w:t xml:space="preserve">Tussen de haakjes geef je iets op aan de functie, dat was in dit geval ‘pi’. Dit noemen we een </w:t>
      </w:r>
      <w:r w:rsidRPr="00DC307A">
        <w:rPr>
          <w:i/>
        </w:rPr>
        <w:t>argument</w:t>
      </w:r>
      <w:r>
        <w:t xml:space="preserve"> of </w:t>
      </w:r>
      <w:r w:rsidRPr="00DC307A">
        <w:rPr>
          <w:i/>
        </w:rPr>
        <w:t>input</w:t>
      </w:r>
      <w:r>
        <w:t xml:space="preserve"> van de functie.</w:t>
      </w:r>
    </w:p>
    <w:p w14:paraId="0182BEA9" w14:textId="77777777" w:rsidR="00022127" w:rsidRDefault="00022127" w:rsidP="00DC307A">
      <w:pPr>
        <w:pStyle w:val="Plattetekst"/>
      </w:pPr>
    </w:p>
    <w:p w14:paraId="51D1B47C" w14:textId="7550D09E" w:rsidR="00DC307A" w:rsidRDefault="00DC307A" w:rsidP="00DC307A">
      <w:pPr>
        <w:pStyle w:val="Kop3"/>
      </w:pPr>
      <w:bookmarkStart w:id="25" w:name="_Toc492989518"/>
      <w:r>
        <w:t>Functies zonder input</w:t>
      </w:r>
      <w:bookmarkEnd w:id="25"/>
    </w:p>
    <w:p w14:paraId="7B9C8B59" w14:textId="54C5BA5B" w:rsidR="00DC307A" w:rsidRDefault="00DC307A" w:rsidP="00DC307A">
      <w:pPr>
        <w:pStyle w:val="Plattetekst"/>
      </w:pPr>
      <w:r>
        <w:t xml:space="preserve">Het is echter niet zo dat elke functie een input nodig heeft. Je hebt ook functies die werken zonder het geven van input. Een voorbeeld van zo’n functie is </w:t>
      </w:r>
      <w:proofErr w:type="spellStart"/>
      <w:r>
        <w:t>randn</w:t>
      </w:r>
      <w:proofErr w:type="spellEnd"/>
      <w:r>
        <w:t>().</w:t>
      </w:r>
    </w:p>
    <w:p w14:paraId="71FB67B0" w14:textId="2EEA8FC7" w:rsidR="00DC307A" w:rsidRDefault="00DC307A" w:rsidP="005C3571">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randn</w:t>
      </w:r>
      <w:proofErr w:type="spellEnd"/>
      <w:r>
        <w:t>()</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46F8CCB2" w:rsidR="00DC307A" w:rsidRPr="00DC307A" w:rsidRDefault="00DC307A" w:rsidP="00DC307A">
      <w:pPr>
        <w:pStyle w:val="Plattetekst"/>
      </w:pPr>
      <w:r>
        <w:t xml:space="preserve">Als je de functie </w:t>
      </w:r>
      <w:proofErr w:type="spellStart"/>
      <w:r>
        <w:t>randn</w:t>
      </w:r>
      <w:proofErr w:type="spellEnd"/>
      <w:r>
        <w:t xml:space="preserve">() een aantal keer uitvoert, zie je telkens een ander getal in het </w:t>
      </w:r>
      <w:proofErr w:type="spellStart"/>
      <w:r>
        <w:t>Command</w:t>
      </w:r>
      <w:proofErr w:type="spellEnd"/>
      <w:r>
        <w:t xml:space="preserve"> </w:t>
      </w:r>
      <w:proofErr w:type="spellStart"/>
      <w:r>
        <w:t>Window</w:t>
      </w:r>
      <w:proofErr w:type="spellEnd"/>
      <w:r>
        <w:t xml:space="preserve">. Deze functie genereert random getallen voor de gebruiken en vereist dus geen input. </w:t>
      </w:r>
    </w:p>
    <w:p w14:paraId="61820422" w14:textId="4B4D9D68" w:rsidR="009B07AE" w:rsidRDefault="009B07AE" w:rsidP="00DC307A">
      <w:pPr>
        <w:pStyle w:val="Plattetekst"/>
      </w:pPr>
      <w:r>
        <w:t xml:space="preserve">Je ziet dat het aanroepen van een functie heel erg gemakkelijk is, typ de naam van de functie en geef de functie een argument of waarde. </w:t>
      </w:r>
    </w:p>
    <w:p w14:paraId="1123407C" w14:textId="77777777" w:rsidR="00022127" w:rsidRDefault="00022127" w:rsidP="00DC307A">
      <w:pPr>
        <w:pStyle w:val="Plattetekst"/>
      </w:pPr>
    </w:p>
    <w:p w14:paraId="0B609603" w14:textId="373B7715" w:rsidR="00DC307A" w:rsidRDefault="00DC307A" w:rsidP="00DC307A">
      <w:pPr>
        <w:pStyle w:val="Kop3"/>
      </w:pPr>
      <w:bookmarkStart w:id="26" w:name="_Toc492989519"/>
      <w:r>
        <w:t>Andere voorbeelden</w:t>
      </w:r>
      <w:bookmarkEnd w:id="26"/>
    </w:p>
    <w:p w14:paraId="22BF434D" w14:textId="20131D37" w:rsidR="00DC307A" w:rsidRPr="00DC307A" w:rsidRDefault="00DC307A" w:rsidP="00DC307A">
      <w:pPr>
        <w:pStyle w:val="Plattetekst"/>
      </w:pPr>
      <w:r>
        <w:t xml:space="preserve">Je kunt in </w:t>
      </w:r>
      <w:r w:rsidR="000D1466">
        <w:t>Matlab</w:t>
      </w:r>
      <w:r>
        <w:t xml:space="preserve"> ook de sinus berekenen van een hoek uitgedrukt in graden:</w:t>
      </w:r>
    </w:p>
    <w:p w14:paraId="518DEBBE" w14:textId="63FD6036" w:rsidR="009B07AE" w:rsidRDefault="009B07AE" w:rsidP="005C3571">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sind</w:t>
      </w:r>
      <w:proofErr w:type="spellEnd"/>
      <w:r>
        <w:t>(</w:t>
      </w:r>
      <w:r w:rsidR="00C60477">
        <w:t>90</w:t>
      </w:r>
      <w:r>
        <w:t>)</w:t>
      </w:r>
    </w:p>
    <w:p w14:paraId="62A18D81" w14:textId="0100EB18" w:rsidR="009B07AE" w:rsidRDefault="009B07AE" w:rsidP="005C3571">
      <w:pPr>
        <w:pStyle w:val="aQ"/>
      </w:pPr>
      <w:r>
        <w:t>Is het resultaat wat je verwacht?</w:t>
      </w:r>
    </w:p>
    <w:p w14:paraId="7D21CDDE" w14:textId="70B59FB8" w:rsidR="009B07AE" w:rsidRDefault="009B07AE" w:rsidP="00DC307A">
      <w:pPr>
        <w:pStyle w:val="Plattetekst"/>
        <w:rPr>
          <w:rFonts w:eastAsiaTheme="minorEastAsia"/>
        </w:rPr>
      </w:pPr>
      <w:proofErr w:type="spellStart"/>
      <w:r>
        <w:t>Sind</w:t>
      </w:r>
      <w:proofErr w:type="spellEnd"/>
      <w:r>
        <w:t xml:space="preserve">() is een functie die de sinus van een </w:t>
      </w:r>
      <w:r w:rsidR="00C60477">
        <w:t>getal in graden</w:t>
      </w:r>
      <w:r>
        <w:t xml:space="preserve"> evalueert. De ‘d’ van </w:t>
      </w:r>
      <w:proofErr w:type="spellStart"/>
      <w:r>
        <w:t>sind</w:t>
      </w:r>
      <w:proofErr w:type="spellEnd"/>
      <w:r>
        <w:t>() staat voor: ‘</w:t>
      </w:r>
      <w:proofErr w:type="spellStart"/>
      <w:r>
        <w:t>degree</w:t>
      </w:r>
      <w:proofErr w:type="spellEnd"/>
      <w:r>
        <w:t xml:space="preserv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p>
    <w:p w14:paraId="3B3A209A" w14:textId="1858564C" w:rsidR="00C60477" w:rsidRDefault="00C60477" w:rsidP="005C3571">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sin</w:t>
      </w:r>
      <w:proofErr w:type="spellEnd"/>
      <w:r>
        <w:t>(pi/2)</w:t>
      </w:r>
    </w:p>
    <w:p w14:paraId="0FF3504B" w14:textId="77C9AE2F" w:rsidR="00C60477" w:rsidRDefault="00C60477" w:rsidP="00DC307A">
      <w:pPr>
        <w:pStyle w:val="Plattetekst"/>
      </w:pPr>
      <w:r>
        <w:t xml:space="preserve">Daar komt gelukkig hetzelfde antwoord uit.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Platteteks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C04261">
        <w:t xml:space="preserve">Figuur </w:t>
      </w:r>
      <w:r w:rsidR="00C04261">
        <w:rPr>
          <w:noProof/>
        </w:rPr>
        <w:t>12</w:t>
      </w:r>
      <w:r w:rsidR="003468E8">
        <w:fldChar w:fldCharType="end"/>
      </w:r>
      <w:r w:rsidR="003468E8">
        <w:t>):</w:t>
      </w:r>
    </w:p>
    <w:p w14:paraId="7DFD6941" w14:textId="4CB2DBE7" w:rsidR="00C60477" w:rsidRDefault="00C60477" w:rsidP="00C60477">
      <w:pPr>
        <w:keepNext/>
        <w:jc w:val="center"/>
      </w:pPr>
      <w:r w:rsidRPr="00C60477">
        <w:rPr>
          <w:noProof/>
          <w:lang w:eastAsia="nl-NL"/>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Bijschrift"/>
        <w:jc w:val="center"/>
      </w:pPr>
      <w:bookmarkStart w:id="27" w:name="_Ref492908064"/>
      <w:r>
        <w:t xml:space="preserve">Figuur </w:t>
      </w:r>
      <w:fldSimple w:instr=" SEQ Figuur \* ARABIC ">
        <w:r w:rsidR="00261D27">
          <w:rPr>
            <w:noProof/>
          </w:rPr>
          <w:t>12</w:t>
        </w:r>
      </w:fldSimple>
      <w:bookmarkEnd w:id="27"/>
      <w:r>
        <w:t xml:space="preserve">: een voorbeeld van </w:t>
      </w:r>
      <w:r w:rsidR="003468E8">
        <w:t>een aantal lengtes in een vector.</w:t>
      </w:r>
    </w:p>
    <w:p w14:paraId="7CBE9E2A" w14:textId="77777777" w:rsidR="008B4F21" w:rsidRDefault="008B4F21" w:rsidP="00DC307A">
      <w:pPr>
        <w:pStyle w:val="Plattetekst"/>
      </w:pPr>
    </w:p>
    <w:p w14:paraId="29DC41D1" w14:textId="626CA339" w:rsidR="003468E8" w:rsidRDefault="003468E8" w:rsidP="00DC307A">
      <w:pPr>
        <w:pStyle w:val="Plattetekst"/>
      </w:pPr>
      <w:r>
        <w:t xml:space="preserve">Het berekenen van de gemiddelde lengte kan dan eenvoudig </w:t>
      </w:r>
      <w:r w:rsidR="00DC307A">
        <w:t xml:space="preserve">met de </w:t>
      </w:r>
      <w:proofErr w:type="spellStart"/>
      <w:r w:rsidR="00DC307A">
        <w:t>fucntie</w:t>
      </w:r>
      <w:proofErr w:type="spellEnd"/>
      <w:r w:rsidR="00DC307A">
        <w:t xml:space="preserve"> </w:t>
      </w:r>
      <w:proofErr w:type="spellStart"/>
      <w:r w:rsidR="00DC307A">
        <w:t>mean</w:t>
      </w:r>
      <w:proofErr w:type="spellEnd"/>
      <w:r w:rsidR="00DC307A">
        <w:t xml:space="preserve">(). De </w:t>
      </w:r>
      <w:proofErr w:type="spellStart"/>
      <w:r w:rsidR="00DC307A">
        <w:t>mean</w:t>
      </w:r>
      <w:proofErr w:type="spellEnd"/>
      <w:r w:rsidR="00DC307A">
        <w:t xml:space="preserve">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C04261">
        <w:t xml:space="preserve">Figuur </w:t>
      </w:r>
      <w:r w:rsidR="00C04261">
        <w:rPr>
          <w:noProof/>
        </w:rPr>
        <w:t>14</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Plattetekst"/>
      </w:pPr>
    </w:p>
    <w:p w14:paraId="7CE1ED41" w14:textId="77777777" w:rsidR="003468E8" w:rsidRDefault="003468E8" w:rsidP="003468E8">
      <w:pPr>
        <w:keepNext/>
        <w:jc w:val="center"/>
      </w:pPr>
      <w:r w:rsidRPr="003468E8">
        <w:rPr>
          <w:noProof/>
          <w:lang w:eastAsia="nl-NL"/>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Bijschrift"/>
        <w:jc w:val="center"/>
      </w:pPr>
      <w:r>
        <w:t xml:space="preserve">Figuur </w:t>
      </w:r>
      <w:fldSimple w:instr=" SEQ Figuur \* ARABIC ">
        <w:r w:rsidR="00261D27">
          <w:rPr>
            <w:noProof/>
          </w:rPr>
          <w:t>13</w:t>
        </w:r>
      </w:fldSimple>
      <w:r>
        <w:t xml:space="preserve">: een voorbeeld van de functie </w:t>
      </w:r>
      <w:proofErr w:type="spellStart"/>
      <w:r>
        <w:t>mean</w:t>
      </w:r>
      <w:proofErr w:type="spellEnd"/>
      <w:r>
        <w:t>().</w:t>
      </w:r>
    </w:p>
    <w:p w14:paraId="659BF89C" w14:textId="77777777" w:rsidR="008B4F21" w:rsidRDefault="008B4F21" w:rsidP="00DC307A">
      <w:pPr>
        <w:pStyle w:val="Plattetekst"/>
      </w:pPr>
    </w:p>
    <w:p w14:paraId="695A29BD" w14:textId="2A04B208" w:rsidR="003468E8" w:rsidRDefault="003468E8" w:rsidP="00DC307A">
      <w:pPr>
        <w:pStyle w:val="Plattetekst"/>
      </w:pPr>
      <w:r>
        <w:t>Dit voorbeeld kan worden uitgebreid met de standaard deviatie. We willen hier ook weten wat de standaarddeviatie is van de lengtes van het groepje studenten:</w:t>
      </w:r>
    </w:p>
    <w:p w14:paraId="2B9D6ACA" w14:textId="77777777" w:rsidR="008B4F21" w:rsidRDefault="008B4F21" w:rsidP="00DC307A">
      <w:pPr>
        <w:pStyle w:val="Plattetekst"/>
      </w:pPr>
    </w:p>
    <w:p w14:paraId="0CD9766D" w14:textId="77777777" w:rsidR="003468E8" w:rsidRDefault="003468E8" w:rsidP="003468E8">
      <w:pPr>
        <w:keepNext/>
        <w:jc w:val="center"/>
      </w:pPr>
      <w:r w:rsidRPr="003468E8">
        <w:rPr>
          <w:noProof/>
          <w:lang w:eastAsia="nl-NL"/>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Bijschrift"/>
        <w:jc w:val="center"/>
        <w:rPr>
          <w:noProof/>
        </w:rPr>
      </w:pPr>
      <w:bookmarkStart w:id="28" w:name="_Ref492972594"/>
      <w:r>
        <w:t xml:space="preserve">Figuur </w:t>
      </w:r>
      <w:fldSimple w:instr=" SEQ Figuur \* ARABIC ">
        <w:r w:rsidR="00261D27">
          <w:rPr>
            <w:noProof/>
          </w:rPr>
          <w:t>14</w:t>
        </w:r>
      </w:fldSimple>
      <w:bookmarkEnd w:id="28"/>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Plattetekst"/>
      </w:pPr>
      <w:r>
        <w:t>Het aanroepen en gebruiken van functies is, zoals je hebt gezien erg handig en zal ons veel tijd gaan besparen in de toekomst.</w:t>
      </w:r>
    </w:p>
    <w:p w14:paraId="6C0D30BA" w14:textId="247033D6" w:rsidR="003468E8" w:rsidRDefault="003468E8" w:rsidP="003468E8">
      <w:pPr>
        <w:pStyle w:val="Kop2"/>
      </w:pPr>
      <w:bookmarkStart w:id="29" w:name="_Toc492989520"/>
      <w:r>
        <w:lastRenderedPageBreak/>
        <w:t>Het vinden van</w:t>
      </w:r>
      <w:r w:rsidR="002D7852">
        <w:t xml:space="preserve"> Matlab</w:t>
      </w:r>
      <w:r>
        <w:t xml:space="preserve"> standaardfuncties</w:t>
      </w:r>
      <w:bookmarkEnd w:id="29"/>
    </w:p>
    <w:p w14:paraId="6A20114D" w14:textId="7CDC214F" w:rsidR="008B4F21" w:rsidRDefault="003468E8" w:rsidP="00DC307A">
      <w:pPr>
        <w:pStyle w:val="Plattetekst"/>
      </w:pPr>
      <w:r>
        <w:t>Een veel voorkomende</w:t>
      </w:r>
      <w:r w:rsidR="008B4F21">
        <w:t xml:space="preserve"> en terechte</w:t>
      </w:r>
      <w:r>
        <w:t xml:space="preserve"> vraag van studenten is: ‘hoe vindt je een bepaalde </w:t>
      </w:r>
      <w:r w:rsidR="000D1466">
        <w:t>Matlab</w:t>
      </w:r>
      <w:r>
        <w:t xml:space="preserve"> functie’? Het antwoord is vervelend genoeg: door veel te lezen! </w:t>
      </w:r>
    </w:p>
    <w:p w14:paraId="28FA8840" w14:textId="77777777" w:rsidR="008B4F21" w:rsidRDefault="008B4F21" w:rsidP="00DC307A">
      <w:pPr>
        <w:pStyle w:val="Plattetekst"/>
      </w:pPr>
    </w:p>
    <w:tbl>
      <w:tblPr>
        <w:tblStyle w:val="Tabelraster"/>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Plattetekst"/>
            </w:pPr>
          </w:p>
          <w:p w14:paraId="54553BD1" w14:textId="50469D94" w:rsidR="008B4F21" w:rsidRPr="008B4F21" w:rsidRDefault="008B4F21" w:rsidP="008B4F21">
            <w:pPr>
              <w:pStyle w:val="Plattetekst"/>
              <w:jc w:val="center"/>
              <w:rPr>
                <w:b/>
                <w:color w:val="FFFFFF" w:themeColor="background1"/>
                <w:sz w:val="48"/>
              </w:rPr>
            </w:pPr>
            <w:r w:rsidRPr="008B4F21">
              <w:rPr>
                <w:b/>
                <w:color w:val="FFFFFF" w:themeColor="background1"/>
                <w:sz w:val="48"/>
              </w:rPr>
              <w:t>&lt;</w:t>
            </w:r>
            <w:r w:rsidR="00022127">
              <w:rPr>
                <w:b/>
                <w:color w:val="FFFFFF" w:themeColor="background1"/>
                <w:sz w:val="48"/>
              </w:rPr>
              <w:t>Een z</w:t>
            </w:r>
            <w:r w:rsidRPr="008B4F21">
              <w:rPr>
                <w:b/>
                <w:color w:val="FFFFFF" w:themeColor="background1"/>
                <w:sz w:val="48"/>
              </w:rPr>
              <w:t xml:space="preserve">oekmachine&gt;  is </w:t>
            </w:r>
            <w:proofErr w:type="spellStart"/>
            <w:r w:rsidRPr="008B4F21">
              <w:rPr>
                <w:b/>
                <w:color w:val="FFFFFF" w:themeColor="background1"/>
                <w:sz w:val="48"/>
              </w:rPr>
              <w:t>your</w:t>
            </w:r>
            <w:proofErr w:type="spellEnd"/>
            <w:r w:rsidRPr="008B4F21">
              <w:rPr>
                <w:b/>
                <w:color w:val="FFFFFF" w:themeColor="background1"/>
                <w:sz w:val="48"/>
              </w:rPr>
              <w:t xml:space="preserve"> </w:t>
            </w:r>
            <w:proofErr w:type="spellStart"/>
            <w:r w:rsidRPr="008B4F21">
              <w:rPr>
                <w:b/>
                <w:color w:val="FFFFFF" w:themeColor="background1"/>
                <w:sz w:val="48"/>
              </w:rPr>
              <w:t>friend</w:t>
            </w:r>
            <w:proofErr w:type="spellEnd"/>
            <w:r w:rsidRPr="008B4F21">
              <w:rPr>
                <w:b/>
                <w:color w:val="FFFFFF" w:themeColor="background1"/>
                <w:sz w:val="48"/>
              </w:rPr>
              <w:t>.</w:t>
            </w:r>
          </w:p>
          <w:p w14:paraId="68270559" w14:textId="77777777" w:rsidR="008B4F21" w:rsidRDefault="008B4F21" w:rsidP="00DC307A">
            <w:pPr>
              <w:pStyle w:val="Plattetekst"/>
            </w:pPr>
          </w:p>
        </w:tc>
      </w:tr>
    </w:tbl>
    <w:p w14:paraId="1DA7648A" w14:textId="77777777" w:rsidR="008B4F21" w:rsidRDefault="008B4F21" w:rsidP="00DC307A">
      <w:pPr>
        <w:pStyle w:val="Plattetekst"/>
      </w:pPr>
    </w:p>
    <w:p w14:paraId="51133792" w14:textId="4EF858FE" w:rsidR="003468E8" w:rsidRDefault="00FC1E7B" w:rsidP="00DC307A">
      <w:pPr>
        <w:pStyle w:val="Plattetekst"/>
      </w:pPr>
      <w:r>
        <w:t>Stel je wil</w:t>
      </w:r>
      <w:r w:rsidR="003468E8">
        <w:t xml:space="preserve"> de </w:t>
      </w:r>
      <w:r w:rsidR="003468E8" w:rsidRPr="008B4F21">
        <w:rPr>
          <w:i/>
        </w:rPr>
        <w:t>mediaan</w:t>
      </w:r>
      <w:r w:rsidR="003468E8">
        <w:t xml:space="preserve"> berekenen van de lijst van lichaamslengtes. Je kunt in een willekeurige zoekmachine een aantal </w:t>
      </w:r>
      <w:proofErr w:type="spellStart"/>
      <w:r w:rsidR="003468E8">
        <w:t>keywords</w:t>
      </w:r>
      <w:proofErr w:type="spellEnd"/>
      <w:r w:rsidR="003468E8">
        <w:t xml:space="preserve"> typen zoals: </w:t>
      </w:r>
      <w:r w:rsidR="000D1466">
        <w:rPr>
          <w:i/>
        </w:rPr>
        <w:t>Matlab</w:t>
      </w:r>
      <w:r w:rsidR="003468E8" w:rsidRPr="003468E8">
        <w:rPr>
          <w:i/>
        </w:rPr>
        <w:t xml:space="preserve"> </w:t>
      </w:r>
      <w:proofErr w:type="spellStart"/>
      <w:r w:rsidR="003468E8" w:rsidRPr="003468E8">
        <w:rPr>
          <w:i/>
        </w:rPr>
        <w:t>calculate</w:t>
      </w:r>
      <w:proofErr w:type="spellEnd"/>
      <w:r w:rsidR="003468E8" w:rsidRPr="003468E8">
        <w:rPr>
          <w:i/>
        </w:rPr>
        <w:t xml:space="preserve"> </w:t>
      </w:r>
      <w:proofErr w:type="spellStart"/>
      <w:r w:rsidR="003468E8" w:rsidRPr="003468E8">
        <w:rPr>
          <w:i/>
        </w:rPr>
        <w:t>median</w:t>
      </w:r>
      <w:proofErr w:type="spellEnd"/>
      <w:r w:rsidR="003468E8">
        <w:t>. Je krijgt dan dit resultaat:</w:t>
      </w:r>
    </w:p>
    <w:p w14:paraId="23776908" w14:textId="77777777" w:rsidR="008B4F21" w:rsidRDefault="008B4F21" w:rsidP="00DC307A">
      <w:pPr>
        <w:pStyle w:val="Plattetekst"/>
      </w:pPr>
    </w:p>
    <w:p w14:paraId="0F2358CB" w14:textId="08BAE5E6" w:rsidR="003468E8" w:rsidRDefault="008B4F21" w:rsidP="008B4F21">
      <w:pPr>
        <w:keepNext/>
        <w:jc w:val="center"/>
      </w:pPr>
      <w:r w:rsidRPr="008B4F21">
        <w:rPr>
          <w:noProof/>
          <w:lang w:eastAsia="nl-NL"/>
        </w:rPr>
        <w:drawing>
          <wp:inline distT="0" distB="0" distL="0" distR="0" wp14:anchorId="05126E3E" wp14:editId="5DFF3A96">
            <wp:extent cx="5715798" cy="1000265"/>
            <wp:effectExtent l="0" t="0" r="0" b="9525"/>
            <wp:docPr id="7" name="Afbeelding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Bijschrift"/>
        <w:jc w:val="center"/>
      </w:pPr>
      <w:bookmarkStart w:id="30" w:name="_Ref492908726"/>
      <w:r>
        <w:t xml:space="preserve">Figuur </w:t>
      </w:r>
      <w:fldSimple w:instr=" SEQ Figuur \* ARABIC ">
        <w:r w:rsidR="00261D27">
          <w:rPr>
            <w:noProof/>
          </w:rPr>
          <w:t>15</w:t>
        </w:r>
      </w:fldSimple>
      <w:bookmarkEnd w:id="30"/>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C04261">
        <w:t xml:space="preserve">Figuur </w:t>
      </w:r>
      <w:r w:rsidR="00C04261">
        <w:rPr>
          <w:noProof/>
        </w:rPr>
        <w:t>15</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09EDE8EB" w:rsidR="00FC1E7B" w:rsidRDefault="00FC1E7B" w:rsidP="00DC307A">
      <w:pPr>
        <w:pStyle w:val="Plattetekst"/>
      </w:pPr>
      <w:r>
        <w:t xml:space="preserve">Het voorbeeld laat zien dat de mediaan functie in </w:t>
      </w:r>
      <w:r w:rsidR="000D1466">
        <w:t>Matlab</w:t>
      </w:r>
      <w:r>
        <w:t xml:space="preserve">: </w:t>
      </w:r>
      <w:proofErr w:type="spellStart"/>
      <w:r>
        <w:t>median</w:t>
      </w:r>
      <w:proofErr w:type="spellEnd"/>
      <w:r>
        <w:t>() heet. Dat is valt te verwachten natuurlijk.</w:t>
      </w:r>
      <w:r w:rsidR="008B4F21">
        <w:t xml:space="preserve"> </w:t>
      </w:r>
      <w:r>
        <w:t xml:space="preserve">Een andere manier om meer functies te vinden is om de </w:t>
      </w:r>
      <w:r w:rsidR="000D1466">
        <w:t>Matlab</w:t>
      </w:r>
      <w:r>
        <w:t xml:space="preserve"> documentatie te lezen. Verreweg de gemakkelijkste manier is om de </w:t>
      </w:r>
      <w:r>
        <w:rPr>
          <w:i/>
        </w:rPr>
        <w:t xml:space="preserve">See </w:t>
      </w:r>
      <w:proofErr w:type="spellStart"/>
      <w:r>
        <w:rPr>
          <w:i/>
        </w:rPr>
        <w:t>Also</w:t>
      </w:r>
      <w:proofErr w:type="spellEnd"/>
      <w:r>
        <w:t xml:space="preserve"> kopjes te lezen. </w:t>
      </w:r>
    </w:p>
    <w:p w14:paraId="271A7460" w14:textId="0AFE02BB" w:rsidR="00FC1E7B" w:rsidRPr="00990BB5" w:rsidRDefault="00FC1E7B" w:rsidP="002D7852">
      <w:pPr>
        <w:pStyle w:val="aA"/>
        <w:rPr>
          <w:lang w:val="en-US"/>
        </w:rPr>
      </w:pPr>
      <w:proofErr w:type="spellStart"/>
      <w:r w:rsidRPr="00990BB5">
        <w:rPr>
          <w:lang w:val="en-US"/>
        </w:rPr>
        <w:t>Typ</w:t>
      </w:r>
      <w:proofErr w:type="spellEnd"/>
      <w:r w:rsidRPr="00990BB5">
        <w:rPr>
          <w:lang w:val="en-US"/>
        </w:rPr>
        <w:t xml:space="preserve"> in het Command Window: doc median</w:t>
      </w:r>
    </w:p>
    <w:p w14:paraId="27BEAC8E" w14:textId="1F114FC4" w:rsidR="00FC1E7B" w:rsidRDefault="00FC1E7B" w:rsidP="00DC307A">
      <w:pPr>
        <w:pStyle w:val="Plattetekst"/>
      </w:pPr>
      <w:r>
        <w:t xml:space="preserve">Er wordt nu een venster geopend met </w:t>
      </w:r>
      <w:r w:rsidR="000D1466">
        <w:t>Matlab</w:t>
      </w:r>
      <w:r>
        <w:t xml:space="preserve"> documentatie. </w:t>
      </w:r>
    </w:p>
    <w:p w14:paraId="4DBB7847" w14:textId="2A9D6C2B" w:rsidR="00FC1E7B" w:rsidRDefault="00FC1E7B" w:rsidP="00DC307A">
      <w:pPr>
        <w:pStyle w:val="Plattetekst"/>
      </w:pPr>
      <w:r w:rsidRPr="00FC1E7B">
        <w:rPr>
          <w:b/>
        </w:rPr>
        <w:t xml:space="preserve">Klik op </w:t>
      </w:r>
      <w:r w:rsidRPr="00FC1E7B">
        <w:rPr>
          <w:b/>
          <w:i/>
        </w:rPr>
        <w:t xml:space="preserve">See </w:t>
      </w:r>
      <w:proofErr w:type="spellStart"/>
      <w:r w:rsidRPr="00FC1E7B">
        <w:rPr>
          <w:b/>
          <w:i/>
        </w:rPr>
        <w:t>Also</w:t>
      </w:r>
      <w:proofErr w:type="spellEnd"/>
      <w:r>
        <w:rPr>
          <w:b/>
        </w:rPr>
        <w:t xml:space="preserve">. </w:t>
      </w:r>
      <w:r>
        <w:t>Dit is het resultaat:</w:t>
      </w:r>
    </w:p>
    <w:p w14:paraId="54CF714B" w14:textId="77777777" w:rsidR="00FC1E7B" w:rsidRDefault="00FC1E7B" w:rsidP="00FC1E7B">
      <w:pPr>
        <w:keepNext/>
        <w:jc w:val="center"/>
      </w:pPr>
      <w:r w:rsidRPr="00FC1E7B">
        <w:rPr>
          <w:noProof/>
          <w:lang w:eastAsia="nl-NL"/>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Bijschrift"/>
        <w:jc w:val="center"/>
      </w:pPr>
      <w:bookmarkStart w:id="31" w:name="_Ref492908930"/>
      <w:r>
        <w:t xml:space="preserve">Figuur </w:t>
      </w:r>
      <w:fldSimple w:instr=" SEQ Figuur \* ARABIC ">
        <w:r w:rsidR="00261D27">
          <w:rPr>
            <w:noProof/>
          </w:rPr>
          <w:t>16</w:t>
        </w:r>
      </w:fldSimple>
      <w:bookmarkEnd w:id="31"/>
      <w:r>
        <w:t xml:space="preserve">: See </w:t>
      </w:r>
      <w:proofErr w:type="spellStart"/>
      <w:r>
        <w:t>Also</w:t>
      </w:r>
      <w:proofErr w:type="spellEnd"/>
      <w:r>
        <w:t xml:space="preserve"> informatie van de functie </w:t>
      </w:r>
      <w:proofErr w:type="spellStart"/>
      <w:r>
        <w:t>mean</w:t>
      </w:r>
      <w:proofErr w:type="spellEnd"/>
      <w:r>
        <w:t>().</w:t>
      </w:r>
    </w:p>
    <w:p w14:paraId="0789FC9B" w14:textId="58D6C9E9" w:rsidR="009B07AE" w:rsidRDefault="00FC1E7B" w:rsidP="00DC307A">
      <w:pPr>
        <w:pStyle w:val="Plattetekst"/>
      </w:pPr>
      <w:r>
        <w:t xml:space="preserve">Je ziet in </w:t>
      </w:r>
      <w:r>
        <w:fldChar w:fldCharType="begin"/>
      </w:r>
      <w:r>
        <w:instrText xml:space="preserve"> REF _Ref492908930 \h </w:instrText>
      </w:r>
      <w:r>
        <w:fldChar w:fldCharType="separate"/>
      </w:r>
      <w:r w:rsidR="00C04261">
        <w:t xml:space="preserve">Figuur </w:t>
      </w:r>
      <w:r w:rsidR="00C04261">
        <w:rPr>
          <w:noProof/>
        </w:rPr>
        <w:t>16</w:t>
      </w:r>
      <w:r>
        <w:fldChar w:fldCharType="end"/>
      </w:r>
      <w:r>
        <w:t xml:space="preserve"> dat </w:t>
      </w:r>
      <w:r w:rsidR="000D1466">
        <w:t>Matlab</w:t>
      </w:r>
      <w:r>
        <w:t xml:space="preserve"> een aantal suggesties doet voor andere functies. In dit geval zie je de </w:t>
      </w:r>
      <w:proofErr w:type="spellStart"/>
      <w:r>
        <w:t>mean</w:t>
      </w:r>
      <w:proofErr w:type="spellEnd"/>
      <w:r>
        <w:t xml:space="preserve">() functie terugkomen, maar ook een max() functie en een min() functie. Heel handig zijn dit interne links naar andere documentatie pagina’s. </w:t>
      </w:r>
    </w:p>
    <w:p w14:paraId="338467B1" w14:textId="6B1C7138" w:rsidR="00FC1E7B" w:rsidRDefault="00FC1E7B" w:rsidP="005C3571">
      <w:pPr>
        <w:pStyle w:val="aA"/>
      </w:pPr>
      <w:r>
        <w:t>Klik op de link ‘max’</w:t>
      </w:r>
    </w:p>
    <w:p w14:paraId="3D3062DC" w14:textId="5F4C4CAE" w:rsidR="00FC1E7B" w:rsidRDefault="00FC1E7B" w:rsidP="00DC307A">
      <w:pPr>
        <w:pStyle w:val="Plattetekst"/>
      </w:pPr>
      <w:r>
        <w:lastRenderedPageBreak/>
        <w:t xml:space="preserve">Je merkt dat je nu uitkomt op de max documentatie pagina van </w:t>
      </w:r>
      <w:r w:rsidR="000D1466">
        <w:t>Matlab</w:t>
      </w:r>
      <w:r>
        <w:t>.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Plattetekst"/>
      </w:pPr>
    </w:p>
    <w:p w14:paraId="53AC6D7F" w14:textId="5A193E10" w:rsidR="009B07AE" w:rsidRDefault="008B5ABF" w:rsidP="008B5ABF">
      <w:pPr>
        <w:pStyle w:val="Kop2"/>
      </w:pPr>
      <w:bookmarkStart w:id="32" w:name="_Toc492989521"/>
      <w:r>
        <w:t>Vragen en opdrachten</w:t>
      </w:r>
      <w:bookmarkEnd w:id="32"/>
    </w:p>
    <w:p w14:paraId="75C35CC1" w14:textId="22504659" w:rsidR="006C62D7" w:rsidRPr="006C62D7" w:rsidRDefault="0002212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t xml:space="preserve">Je ziet aan het begin van de hoofdstuk een aantal standaard </w:t>
      </w:r>
      <w:r w:rsidR="000D1466">
        <w:t>Matlab</w:t>
      </w:r>
      <w:r>
        <w:t xml:space="preserve"> functies. Je moet in deze en de volgende oefeningen gebruik maken van deze functies. </w:t>
      </w:r>
      <w:r w:rsidRPr="00022127">
        <w:rPr>
          <w:rStyle w:val="aAChar"/>
        </w:rPr>
        <w:t xml:space="preserve">Maak een nieuw </w:t>
      </w:r>
      <w:r w:rsidR="000D1466">
        <w:rPr>
          <w:rStyle w:val="aAChar"/>
        </w:rPr>
        <w:t>Matlab</w:t>
      </w:r>
      <w:r w:rsidRPr="00022127">
        <w:rPr>
          <w:rStyle w:val="aAChar"/>
        </w:rPr>
        <w:t xml:space="preserve"> script aan en vul het met deze variabele</w:t>
      </w:r>
      <w:r>
        <w:t xml:space="preserve">: </w:t>
      </w:r>
      <w:r w:rsidRPr="00022127">
        <w:rPr>
          <w:rFonts w:ascii="Courier New" w:hAnsi="Courier New" w:cs="Courier New"/>
          <w:color w:val="000000"/>
          <w:sz w:val="20"/>
          <w:szCs w:val="20"/>
        </w:rPr>
        <w:t>lichaamslengtes = [1.85; 1.50; 1.77; 2.01; 1.90; 1.75];</w:t>
      </w:r>
      <w:r>
        <w:rPr>
          <w:rFonts w:ascii="Courier New" w:hAnsi="Courier New" w:cs="Courier New"/>
          <w:color w:val="000000"/>
          <w:sz w:val="20"/>
          <w:szCs w:val="20"/>
        </w:rPr>
        <w:t xml:space="preserve"> </w:t>
      </w:r>
      <w:r w:rsidRPr="006C62D7">
        <w:t>Tel m.b.v. een functie alle waardes bij elkaar op.</w:t>
      </w:r>
    </w:p>
    <w:p w14:paraId="1AAA51D3" w14:textId="6CE8E5C6" w:rsidR="006C62D7" w:rsidRPr="00B13422" w:rsidRDefault="006C62D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rsidRPr="006C62D7">
        <w:rPr>
          <w:rStyle w:val="aAChar"/>
        </w:rPr>
        <w:t>Maak de volgende sinus functie aan</w:t>
      </w:r>
      <w:r w:rsidRPr="006C62D7">
        <w:t>:</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sin⁡</m:t>
        </m:r>
        <m:r>
          <w:rPr>
            <w:rFonts w:ascii="Cambria Math" w:hAnsi="Cambria Math"/>
          </w:rPr>
          <m:t>(2πft)</m:t>
        </m:r>
      </m:oMath>
      <w:r>
        <w:t xml:space="preserve"> met een variabele  </w:t>
      </w:r>
      <w:r w:rsidRPr="006C62D7">
        <w:rPr>
          <w:rStyle w:val="acChar"/>
        </w:rPr>
        <w:t>frequentie=1</w:t>
      </w:r>
      <w:r w:rsidR="00B13422">
        <w:t>. E</w:t>
      </w:r>
      <w:r>
        <w:t>e</w:t>
      </w:r>
      <w:r w:rsidR="00B13422">
        <w:t>n</w:t>
      </w:r>
      <w:r>
        <w:t xml:space="preserve"> tijdvector maak je als volgt aan: </w:t>
      </w:r>
      <w:r w:rsidRPr="006C62D7">
        <w:rPr>
          <w:rStyle w:val="acChar"/>
        </w:rPr>
        <w:t>t = 0:0.1:10;</w:t>
      </w:r>
      <w:r w:rsidR="00B13422">
        <w:rPr>
          <w:rStyle w:val="acChar"/>
        </w:rPr>
        <w:t xml:space="preserve"> </w:t>
      </w:r>
      <w:r w:rsidR="00B13422" w:rsidRPr="00B13422">
        <w:t>In dit geval moet de tijd vector van 0 tot en met pi lopen in stapjes van 0.01.</w:t>
      </w:r>
    </w:p>
    <w:p w14:paraId="39B7EE5D" w14:textId="4971DEF5" w:rsidR="00B13422" w:rsidRPr="00B13422" w:rsidRDefault="00B13422" w:rsidP="00B13422">
      <w:pPr>
        <w:pStyle w:val="Lijstalinea"/>
        <w:numPr>
          <w:ilvl w:val="0"/>
          <w:numId w:val="40"/>
        </w:numPr>
        <w:autoSpaceDE w:val="0"/>
        <w:autoSpaceDN w:val="0"/>
        <w:adjustRightInd w:val="0"/>
        <w:spacing w:after="0" w:line="240" w:lineRule="auto"/>
        <w:rPr>
          <w:rStyle w:val="aAChar"/>
          <w:rFonts w:ascii="Courier New" w:hAnsi="Courier New" w:cs="Courier New"/>
          <w:b w:val="0"/>
          <w:sz w:val="24"/>
          <w:szCs w:val="24"/>
        </w:rPr>
      </w:pPr>
      <w:r>
        <w:rPr>
          <w:rStyle w:val="aAChar"/>
          <w:b w:val="0"/>
        </w:rPr>
        <w:t>Wat is de frequentie van de sinus in de voorgaande afbeelding? Hoe kun je dit zien?</w:t>
      </w:r>
    </w:p>
    <w:p w14:paraId="308333D9" w14:textId="44DC161F" w:rsidR="00B13422" w:rsidRPr="00A21B71" w:rsidRDefault="00A21B71" w:rsidP="00A21B71">
      <w:pPr>
        <w:pStyle w:val="Lijstopsomteken3"/>
        <w:numPr>
          <w:ilvl w:val="0"/>
          <w:numId w:val="40"/>
        </w:numPr>
        <w:rPr>
          <w:rStyle w:val="aAChar"/>
          <w:b w:val="0"/>
        </w:rPr>
      </w:pPr>
      <w:r w:rsidRPr="00B13422">
        <w:rPr>
          <w:rStyle w:val="aAChar"/>
        </w:rPr>
        <w:t xml:space="preserve">Open een nieuw </w:t>
      </w:r>
      <w:r w:rsidR="000D1466">
        <w:rPr>
          <w:rStyle w:val="aAChar"/>
        </w:rPr>
        <w:t>Matlab</w:t>
      </w:r>
      <w:r w:rsidRPr="00B13422">
        <w:rPr>
          <w:rStyle w:val="aAChar"/>
        </w:rPr>
        <w:t xml:space="preserve"> script</w:t>
      </w:r>
      <w:r w:rsidRPr="00B13422">
        <w:rPr>
          <w:rStyle w:val="aAChar"/>
          <w:b w:val="0"/>
        </w:rPr>
        <w:t xml:space="preserve"> en maak daar een vector aan die de getallen van 0 tot en met 10 bevat in stapjes van 0.1. De vector bevat nu waardes als: 0, 0.1, 0.2, 0.3 … het verschil tussen elk stapje is 0.1. </w:t>
      </w:r>
      <w:r w:rsidRPr="00A21B71">
        <w:rPr>
          <w:rStyle w:val="aQChar"/>
        </w:rPr>
        <w:t>Welke van deze functies kun je gebruiken om het verschil tussen elk element te bepalen</w:t>
      </w:r>
      <w:r w:rsidRPr="00B13422">
        <w:rPr>
          <w:rStyle w:val="aAChar"/>
          <w:b w:val="0"/>
        </w:rPr>
        <w:t xml:space="preserve">: </w:t>
      </w:r>
      <w:proofErr w:type="spellStart"/>
      <w:r>
        <w:t>cumsum</w:t>
      </w:r>
      <w:proofErr w:type="spellEnd"/>
      <w:r>
        <w:t xml:space="preserve">, </w:t>
      </w:r>
      <w:proofErr w:type="spellStart"/>
      <w:r>
        <w:t>trapz</w:t>
      </w:r>
      <w:proofErr w:type="spellEnd"/>
      <w:r>
        <w:t xml:space="preserve">, </w:t>
      </w:r>
      <w:proofErr w:type="spellStart"/>
      <w:r>
        <w:t>cumtrapz</w:t>
      </w:r>
      <w:proofErr w:type="spellEnd"/>
      <w:r>
        <w:t xml:space="preserve">, </w:t>
      </w:r>
      <w:proofErr w:type="spellStart"/>
      <w:r>
        <w:t>gradient</w:t>
      </w:r>
      <w:proofErr w:type="spellEnd"/>
      <w:r>
        <w:t xml:space="preserve">? </w:t>
      </w:r>
      <w:r w:rsidRPr="00A21B71">
        <w:rPr>
          <w:rStyle w:val="aAChar"/>
        </w:rPr>
        <w:t>Test dit!</w:t>
      </w:r>
    </w:p>
    <w:p w14:paraId="7217B5BA" w14:textId="02620853" w:rsidR="00A21B71" w:rsidRPr="00A21B71" w:rsidRDefault="00A21B71" w:rsidP="00A21B71">
      <w:pPr>
        <w:pStyle w:val="Lijstopsomteken3"/>
        <w:numPr>
          <w:ilvl w:val="0"/>
          <w:numId w:val="40"/>
        </w:numPr>
      </w:pPr>
      <w:r w:rsidRPr="00A21B71">
        <w:t xml:space="preserve">Waarom is </w:t>
      </w:r>
      <w:r w:rsidR="000D1466">
        <w:t>Matlab</w:t>
      </w:r>
      <w:r w:rsidRPr="00A21B71">
        <w:t xml:space="preserve"> zo handig voor een Bewegingstechnoloog?</w:t>
      </w:r>
    </w:p>
    <w:p w14:paraId="6BA00A15" w14:textId="77777777" w:rsidR="00A21B71" w:rsidRPr="00A21B71" w:rsidRDefault="00A21B71" w:rsidP="00A21B71">
      <w:pPr>
        <w:pStyle w:val="Lijstopsomteken3"/>
        <w:numPr>
          <w:ilvl w:val="0"/>
          <w:numId w:val="0"/>
        </w:numPr>
        <w:ind w:left="926" w:hanging="360"/>
      </w:pPr>
    </w:p>
    <w:p w14:paraId="1BBB503A" w14:textId="494761FF" w:rsidR="00A21B71" w:rsidRDefault="00A21B71">
      <w:r>
        <w:br w:type="page"/>
      </w:r>
    </w:p>
    <w:p w14:paraId="5A740BFC" w14:textId="36A1FEFA" w:rsidR="008B5ABF" w:rsidRDefault="008B5ABF" w:rsidP="008B5ABF">
      <w:pPr>
        <w:pStyle w:val="Kop2"/>
      </w:pPr>
      <w:bookmarkStart w:id="33" w:name="_Toc492989522"/>
      <w:r>
        <w:lastRenderedPageBreak/>
        <w:t>Antwoorden</w:t>
      </w:r>
      <w:bookmarkEnd w:id="33"/>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358"/>
      </w:tblGrid>
      <w:tr w:rsidR="006C62D7" w14:paraId="78B7D3E6" w14:textId="77777777" w:rsidTr="006C62D7">
        <w:tc>
          <w:tcPr>
            <w:tcW w:w="704" w:type="dxa"/>
          </w:tcPr>
          <w:p w14:paraId="08717541" w14:textId="77777777" w:rsidR="006C62D7" w:rsidRDefault="006C62D7" w:rsidP="006C62D7">
            <w:pPr>
              <w:pStyle w:val="Lijstalinea"/>
              <w:numPr>
                <w:ilvl w:val="0"/>
                <w:numId w:val="42"/>
              </w:numPr>
            </w:pPr>
          </w:p>
        </w:tc>
        <w:tc>
          <w:tcPr>
            <w:tcW w:w="8358" w:type="dxa"/>
          </w:tcPr>
          <w:p w14:paraId="0A3D12DC" w14:textId="77777777" w:rsidR="006C62D7" w:rsidRPr="00990BB5" w:rsidRDefault="006C62D7" w:rsidP="006C62D7">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w:t>
            </w:r>
            <w:proofErr w:type="spellStart"/>
            <w:r w:rsidRPr="00990BB5">
              <w:rPr>
                <w:rFonts w:ascii="Courier New" w:hAnsi="Courier New" w:cs="Courier New"/>
                <w:color w:val="000000"/>
                <w:sz w:val="20"/>
                <w:szCs w:val="20"/>
                <w:lang w:val="en-US"/>
              </w:rPr>
              <w:t>clc</w:t>
            </w:r>
            <w:proofErr w:type="spellEnd"/>
            <w:r w:rsidRPr="00990BB5">
              <w:rPr>
                <w:rFonts w:ascii="Courier New" w:hAnsi="Courier New" w:cs="Courier New"/>
                <w:color w:val="000000"/>
                <w:sz w:val="20"/>
                <w:szCs w:val="20"/>
                <w:lang w:val="en-US"/>
              </w:rPr>
              <w:t>;</w:t>
            </w:r>
          </w:p>
          <w:p w14:paraId="64092E34" w14:textId="77777777" w:rsidR="006C62D7" w:rsidRDefault="006C62D7" w:rsidP="006C62D7">
            <w:pPr>
              <w:pStyle w:val="ac"/>
              <w:rPr>
                <w:sz w:val="24"/>
                <w:szCs w:val="24"/>
              </w:rPr>
            </w:pPr>
            <w:r w:rsidRPr="006C62D7">
              <w:t>lichaamslengtes</w:t>
            </w:r>
            <w:r>
              <w:t xml:space="preserve"> = [1.85; 1.50; 1.77; 2.01; 1.90; 1.75];</w:t>
            </w:r>
          </w:p>
          <w:p w14:paraId="4F3E6824" w14:textId="77777777" w:rsidR="006C62D7" w:rsidRDefault="006C62D7" w:rsidP="006C62D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sum</w:t>
            </w:r>
            <w:proofErr w:type="spellEnd"/>
            <w:r>
              <w:rPr>
                <w:rFonts w:ascii="Courier New" w:hAnsi="Courier New" w:cs="Courier New"/>
                <w:color w:val="000000"/>
                <w:sz w:val="20"/>
                <w:szCs w:val="20"/>
              </w:rPr>
              <w:t>(lichaamslengtes)</w:t>
            </w:r>
          </w:p>
          <w:p w14:paraId="3FC243F4" w14:textId="77777777" w:rsidR="006C62D7" w:rsidRDefault="006C62D7" w:rsidP="006C62D7">
            <w:pPr>
              <w:autoSpaceDE w:val="0"/>
              <w:autoSpaceDN w:val="0"/>
              <w:adjustRightInd w:val="0"/>
              <w:rPr>
                <w:rFonts w:ascii="Courier New" w:hAnsi="Courier New" w:cs="Courier New"/>
                <w:color w:val="000000"/>
                <w:sz w:val="20"/>
                <w:szCs w:val="20"/>
              </w:rPr>
            </w:pPr>
          </w:p>
          <w:p w14:paraId="03AC013B" w14:textId="4950EFE5" w:rsidR="006C62D7" w:rsidRPr="006C62D7" w:rsidRDefault="006C62D7" w:rsidP="006C62D7">
            <w:pPr>
              <w:autoSpaceDE w:val="0"/>
              <w:autoSpaceDN w:val="0"/>
              <w:adjustRightInd w:val="0"/>
              <w:rPr>
                <w:rFonts w:ascii="Courier New" w:hAnsi="Courier New" w:cs="Courier New"/>
                <w:sz w:val="24"/>
                <w:szCs w:val="24"/>
              </w:rPr>
            </w:pPr>
            <w:r w:rsidRPr="006C62D7">
              <w:rPr>
                <w:rFonts w:ascii="Courier New" w:hAnsi="Courier New" w:cs="Courier New"/>
                <w:noProof/>
                <w:sz w:val="24"/>
                <w:szCs w:val="24"/>
                <w:lang w:eastAsia="nl-NL"/>
              </w:rPr>
              <w:drawing>
                <wp:inline distT="0" distB="0" distL="0" distR="0" wp14:anchorId="411010C3" wp14:editId="205FEA40">
                  <wp:extent cx="1143160" cy="1047896"/>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43160" cy="1047896"/>
                          </a:xfrm>
                          <a:prstGeom prst="rect">
                            <a:avLst/>
                          </a:prstGeom>
                        </pic:spPr>
                      </pic:pic>
                    </a:graphicData>
                  </a:graphic>
                </wp:inline>
              </w:drawing>
            </w:r>
          </w:p>
        </w:tc>
      </w:tr>
      <w:tr w:rsidR="006C62D7" w14:paraId="7F6904E1" w14:textId="77777777" w:rsidTr="006C62D7">
        <w:tc>
          <w:tcPr>
            <w:tcW w:w="704" w:type="dxa"/>
          </w:tcPr>
          <w:p w14:paraId="3F4929D9" w14:textId="77777777" w:rsidR="006C62D7" w:rsidRDefault="006C62D7" w:rsidP="006C62D7">
            <w:pPr>
              <w:pStyle w:val="Lijstalinea"/>
              <w:numPr>
                <w:ilvl w:val="0"/>
                <w:numId w:val="42"/>
              </w:numPr>
            </w:pPr>
          </w:p>
        </w:tc>
        <w:tc>
          <w:tcPr>
            <w:tcW w:w="8358" w:type="dxa"/>
          </w:tcPr>
          <w:p w14:paraId="5A5475E3" w14:textId="77777777" w:rsidR="00B13422" w:rsidRPr="00990BB5" w:rsidRDefault="00B13422" w:rsidP="00B13422">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w:t>
            </w:r>
            <w:proofErr w:type="spellStart"/>
            <w:r w:rsidRPr="00990BB5">
              <w:rPr>
                <w:rFonts w:ascii="Courier New" w:hAnsi="Courier New" w:cs="Courier New"/>
                <w:color w:val="000000"/>
                <w:sz w:val="20"/>
                <w:szCs w:val="20"/>
                <w:lang w:val="en-US"/>
              </w:rPr>
              <w:t>clc</w:t>
            </w:r>
            <w:proofErr w:type="spellEnd"/>
            <w:r w:rsidRPr="00990BB5">
              <w:rPr>
                <w:rFonts w:ascii="Courier New" w:hAnsi="Courier New" w:cs="Courier New"/>
                <w:color w:val="000000"/>
                <w:sz w:val="20"/>
                <w:szCs w:val="20"/>
                <w:lang w:val="en-US"/>
              </w:rPr>
              <w:t>;</w:t>
            </w:r>
          </w:p>
          <w:p w14:paraId="753B7C99"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requentie = 1;</w:t>
            </w:r>
          </w:p>
          <w:p w14:paraId="0627F272"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Een tijdvector tot en met pi (3,1415 seconde)</w:t>
            </w:r>
          </w:p>
          <w:p w14:paraId="458CB27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 = 0:0.01:pi;</w:t>
            </w:r>
          </w:p>
          <w:p w14:paraId="41A6674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sinus functie</w:t>
            </w:r>
          </w:p>
          <w:p w14:paraId="27D4DA8C"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unctie = </w:t>
            </w:r>
            <w:proofErr w:type="spellStart"/>
            <w:r>
              <w:rPr>
                <w:rFonts w:ascii="Courier New" w:hAnsi="Courier New" w:cs="Courier New"/>
                <w:color w:val="000000"/>
                <w:sz w:val="20"/>
                <w:szCs w:val="20"/>
              </w:rPr>
              <w:t>sin</w:t>
            </w:r>
            <w:proofErr w:type="spellEnd"/>
            <w:r>
              <w:rPr>
                <w:rFonts w:ascii="Courier New" w:hAnsi="Courier New" w:cs="Courier New"/>
                <w:color w:val="000000"/>
                <w:sz w:val="20"/>
                <w:szCs w:val="20"/>
              </w:rPr>
              <w:t>(2*pi*frequentie*t)</w:t>
            </w:r>
          </w:p>
          <w:p w14:paraId="2BD0F8D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Dit heb je nog niet geleerd, maar je kunt de waardes in </w:t>
            </w:r>
          </w:p>
          <w:p w14:paraId="0AE70AA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variabele functie ook plotten (lees: weergeven in een</w:t>
            </w:r>
          </w:p>
          <w:p w14:paraId="5C8F70A5"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grafiek):</w:t>
            </w:r>
          </w:p>
          <w:p w14:paraId="05E13F9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functie</w:t>
            </w:r>
            <w:proofErr w:type="spellEnd"/>
            <w:r>
              <w:rPr>
                <w:rFonts w:ascii="Courier New" w:hAnsi="Courier New" w:cs="Courier New"/>
                <w:color w:val="000000"/>
                <w:sz w:val="20"/>
                <w:szCs w:val="20"/>
              </w:rPr>
              <w:t>)</w:t>
            </w:r>
          </w:p>
          <w:p w14:paraId="7B9360C4" w14:textId="77777777" w:rsidR="00B13422" w:rsidRDefault="00B13422" w:rsidP="00B13422">
            <w:pPr>
              <w:jc w:val="center"/>
            </w:pPr>
            <w:r>
              <w:rPr>
                <w:noProof/>
                <w:lang w:eastAsia="nl-NL"/>
              </w:rPr>
              <w:drawing>
                <wp:inline distT="0" distB="0" distL="0" distR="0" wp14:anchorId="3706EDCC" wp14:editId="61F7D42B">
                  <wp:extent cx="3148641" cy="2358903"/>
                  <wp:effectExtent l="0" t="0" r="0" b="381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xerciseCh4_1.emf"/>
                          <pic:cNvPicPr/>
                        </pic:nvPicPr>
                        <pic:blipFill>
                          <a:blip r:embed="rId32">
                            <a:extLst>
                              <a:ext uri="{28A0092B-C50C-407E-A947-70E740481C1C}">
                                <a14:useLocalDpi xmlns:a14="http://schemas.microsoft.com/office/drawing/2010/main" val="0"/>
                              </a:ext>
                            </a:extLst>
                          </a:blip>
                          <a:stretch>
                            <a:fillRect/>
                          </a:stretch>
                        </pic:blipFill>
                        <pic:spPr>
                          <a:xfrm>
                            <a:off x="0" y="0"/>
                            <a:ext cx="3167865" cy="2373305"/>
                          </a:xfrm>
                          <a:prstGeom prst="rect">
                            <a:avLst/>
                          </a:prstGeom>
                        </pic:spPr>
                      </pic:pic>
                    </a:graphicData>
                  </a:graphic>
                </wp:inline>
              </w:drawing>
            </w:r>
          </w:p>
          <w:p w14:paraId="74D73715" w14:textId="6BB96829" w:rsidR="00B13422" w:rsidRPr="00B13422" w:rsidRDefault="00B13422" w:rsidP="00B13422"/>
        </w:tc>
      </w:tr>
      <w:tr w:rsidR="006C62D7" w14:paraId="0ECF1FDC" w14:textId="77777777" w:rsidTr="006C62D7">
        <w:tc>
          <w:tcPr>
            <w:tcW w:w="704" w:type="dxa"/>
          </w:tcPr>
          <w:p w14:paraId="7AED2D70" w14:textId="77777777" w:rsidR="006C62D7" w:rsidRDefault="006C62D7" w:rsidP="006C62D7">
            <w:pPr>
              <w:pStyle w:val="Lijstalinea"/>
              <w:numPr>
                <w:ilvl w:val="0"/>
                <w:numId w:val="42"/>
              </w:numPr>
            </w:pPr>
          </w:p>
        </w:tc>
        <w:tc>
          <w:tcPr>
            <w:tcW w:w="8358" w:type="dxa"/>
          </w:tcPr>
          <w:p w14:paraId="77F50BB5" w14:textId="4CBAEA36" w:rsidR="006C62D7" w:rsidRDefault="00B13422" w:rsidP="006C62D7">
            <w:r>
              <w:t>Je kunt dit alleen goed zien als je de sinus plot in een afbeelding. Het plotten komt later in deze cursus nog aan bod. De frequentie is volgens bovenstaande plot 1 Hz. Dat is in overeenstemming met wat we hadden verwacht. Merk op dat plot() ook een functie is.</w:t>
            </w:r>
          </w:p>
        </w:tc>
      </w:tr>
      <w:tr w:rsidR="006C62D7" w14:paraId="06316AB7" w14:textId="77777777" w:rsidTr="006C62D7">
        <w:tc>
          <w:tcPr>
            <w:tcW w:w="704" w:type="dxa"/>
          </w:tcPr>
          <w:p w14:paraId="3B05ED33" w14:textId="77777777" w:rsidR="006C62D7" w:rsidRDefault="006C62D7" w:rsidP="006C62D7">
            <w:pPr>
              <w:pStyle w:val="Lijstalinea"/>
              <w:numPr>
                <w:ilvl w:val="0"/>
                <w:numId w:val="42"/>
              </w:numPr>
            </w:pPr>
          </w:p>
        </w:tc>
        <w:tc>
          <w:tcPr>
            <w:tcW w:w="8358" w:type="dxa"/>
          </w:tcPr>
          <w:p w14:paraId="32505CCB" w14:textId="77777777" w:rsidR="00A21B71" w:rsidRDefault="00A21B71" w:rsidP="00A21B71">
            <w:pPr>
              <w:autoSpaceDE w:val="0"/>
              <w:autoSpaceDN w:val="0"/>
              <w:adjustRightInd w:val="0"/>
              <w:rPr>
                <w:rFonts w:ascii="Courier New" w:hAnsi="Courier New" w:cs="Courier New"/>
                <w:color w:val="000000"/>
                <w:sz w:val="20"/>
                <w:szCs w:val="20"/>
              </w:rPr>
            </w:pPr>
          </w:p>
          <w:p w14:paraId="4AB2B3E3" w14:textId="77777777" w:rsidR="00A21B71" w:rsidRDefault="00A21B71" w:rsidP="00A21B71">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clear</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all</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lc</w:t>
            </w:r>
            <w:proofErr w:type="spellEnd"/>
            <w:r>
              <w:rPr>
                <w:rFonts w:ascii="Courier New" w:hAnsi="Courier New" w:cs="Courier New"/>
                <w:color w:val="000000"/>
                <w:sz w:val="20"/>
                <w:szCs w:val="20"/>
              </w:rPr>
              <w:t>;</w:t>
            </w:r>
          </w:p>
          <w:p w14:paraId="44ABEF1F"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vector = 0:0.1:10;</w:t>
            </w:r>
          </w:p>
          <w:p w14:paraId="13014212" w14:textId="77777777" w:rsidR="00A21B71" w:rsidRDefault="00A21B71" w:rsidP="00A21B71">
            <w:pPr>
              <w:autoSpaceDE w:val="0"/>
              <w:autoSpaceDN w:val="0"/>
              <w:adjustRightInd w:val="0"/>
              <w:rPr>
                <w:rFonts w:ascii="Courier New" w:hAnsi="Courier New" w:cs="Courier New"/>
                <w:color w:val="000000"/>
                <w:sz w:val="20"/>
                <w:szCs w:val="20"/>
              </w:rPr>
            </w:pPr>
            <w:proofErr w:type="spellStart"/>
            <w:r>
              <w:rPr>
                <w:rFonts w:ascii="Courier New" w:hAnsi="Courier New" w:cs="Courier New"/>
                <w:color w:val="000000"/>
                <w:sz w:val="20"/>
                <w:szCs w:val="20"/>
              </w:rPr>
              <w:t>gradient</w:t>
            </w:r>
            <w:proofErr w:type="spellEnd"/>
            <w:r>
              <w:rPr>
                <w:rFonts w:ascii="Courier New" w:hAnsi="Courier New" w:cs="Courier New"/>
                <w:color w:val="000000"/>
                <w:sz w:val="20"/>
                <w:szCs w:val="20"/>
              </w:rPr>
              <w:t>(vector)</w:t>
            </w:r>
          </w:p>
          <w:p w14:paraId="0E8E41AD" w14:textId="77777777" w:rsidR="00A21B71" w:rsidRDefault="00A21B71" w:rsidP="00A21B71">
            <w:pPr>
              <w:autoSpaceDE w:val="0"/>
              <w:autoSpaceDN w:val="0"/>
              <w:adjustRightInd w:val="0"/>
              <w:rPr>
                <w:rFonts w:ascii="Courier New" w:hAnsi="Courier New" w:cs="Courier New"/>
                <w:color w:val="000000"/>
                <w:sz w:val="20"/>
                <w:szCs w:val="20"/>
              </w:rPr>
            </w:pPr>
          </w:p>
          <w:p w14:paraId="027A4C03" w14:textId="5BB5E4F0" w:rsidR="00A21B71" w:rsidRDefault="00A21B71" w:rsidP="00A21B71">
            <w:pPr>
              <w:rPr>
                <w:sz w:val="24"/>
                <w:szCs w:val="24"/>
              </w:rPr>
            </w:pPr>
            <w:r>
              <w:t xml:space="preserve">De functie </w:t>
            </w:r>
            <w:proofErr w:type="spellStart"/>
            <w:r>
              <w:t>gradient</w:t>
            </w:r>
            <w:proofErr w:type="spellEnd"/>
            <w:r>
              <w:t>() bepaalt van elk element het verschil met het opvolgende element.</w:t>
            </w:r>
          </w:p>
          <w:p w14:paraId="6D6992CB" w14:textId="77777777" w:rsidR="006C62D7" w:rsidRDefault="006C62D7" w:rsidP="006C62D7"/>
        </w:tc>
      </w:tr>
      <w:tr w:rsidR="006C62D7" w14:paraId="3422CCD3" w14:textId="77777777" w:rsidTr="006C62D7">
        <w:tc>
          <w:tcPr>
            <w:tcW w:w="704" w:type="dxa"/>
          </w:tcPr>
          <w:p w14:paraId="30D7906D" w14:textId="77777777" w:rsidR="006C62D7" w:rsidRDefault="006C62D7" w:rsidP="006C62D7">
            <w:pPr>
              <w:pStyle w:val="Lijstalinea"/>
              <w:numPr>
                <w:ilvl w:val="0"/>
                <w:numId w:val="42"/>
              </w:numPr>
            </w:pPr>
          </w:p>
        </w:tc>
        <w:tc>
          <w:tcPr>
            <w:tcW w:w="8358" w:type="dxa"/>
          </w:tcPr>
          <w:p w14:paraId="77A84C91" w14:textId="66A0A26B" w:rsidR="00A21B71" w:rsidRDefault="00A21B71" w:rsidP="00A21B71">
            <w:pPr>
              <w:pStyle w:val="Lijstopsomteken3"/>
              <w:numPr>
                <w:ilvl w:val="0"/>
                <w:numId w:val="0"/>
              </w:numPr>
            </w:pPr>
            <w:r>
              <w:t xml:space="preserve">Dat was één van de eerste vragen gesteld in deze cursus. Een antwoord op deze vraag is: omdat </w:t>
            </w:r>
            <w:r w:rsidR="000D1466">
              <w:t>Matlab</w:t>
            </w:r>
            <w:r>
              <w:t xml:space="preserve"> zoveel standaardfuncties bevat. Deze standaardfuncties besparen programmeurs en bewegingstechnologen veel tijd in het ontwikkelen van hun algoritmes. Dat is dus erg prettig.</w:t>
            </w:r>
          </w:p>
          <w:p w14:paraId="58CC63F0" w14:textId="77777777" w:rsidR="006C62D7" w:rsidRDefault="006C62D7" w:rsidP="006C62D7"/>
        </w:tc>
      </w:tr>
    </w:tbl>
    <w:p w14:paraId="14E0E48A" w14:textId="77777777" w:rsidR="00022127" w:rsidRPr="00022127" w:rsidRDefault="00022127" w:rsidP="006C62D7"/>
    <w:p w14:paraId="18F17AE7" w14:textId="0304BAA0" w:rsidR="009B07AE" w:rsidRDefault="009B07AE">
      <w:r>
        <w:br w:type="page"/>
      </w:r>
    </w:p>
    <w:p w14:paraId="5265B6DD" w14:textId="79A6AA3C" w:rsidR="007138EE" w:rsidRDefault="000D1466" w:rsidP="009B07AE">
      <w:pPr>
        <w:pStyle w:val="Kop1"/>
      </w:pPr>
      <w:bookmarkStart w:id="34" w:name="_Toc492989523"/>
      <w:r>
        <w:lastRenderedPageBreak/>
        <w:t>Meer over functies en zelf een functie schrijven</w:t>
      </w:r>
      <w:bookmarkEnd w:id="34"/>
    </w:p>
    <w:p w14:paraId="1CA72985" w14:textId="13AACDB2" w:rsidR="00A21B71" w:rsidRDefault="00990BB5" w:rsidP="00A21B71">
      <w:r>
        <w:t>Een basis</w:t>
      </w:r>
      <w:r w:rsidR="00A21B71">
        <w:t xml:space="preserve"> vaardigheid van het programmeren in </w:t>
      </w:r>
      <w:r w:rsidR="000D1466">
        <w:t>Matlab</w:t>
      </w:r>
      <w:r w:rsidR="00A21B71">
        <w:t xml:space="preserve"> is het zelf schrijven van functies. Aan het einde van dit blok zal je dat veelvuldig hebben gedaan. Hopelijk leer je in dat proces ook dat je m.b.v. functies veel tijd kunt besparen, vooral in grotere programmeer projecten.</w:t>
      </w:r>
    </w:p>
    <w:p w14:paraId="3F34DB10" w14:textId="7DC3C7EB" w:rsidR="004409C2" w:rsidRPr="00A21B71" w:rsidRDefault="004409C2" w:rsidP="00A21B71">
      <w:r>
        <w:t>Deze week focussen we ons enkel op het schrijven van eenvoudige functies. Dat wil zeggen functies met één input en één output.</w:t>
      </w:r>
    </w:p>
    <w:p w14:paraId="2325202B" w14:textId="361FC6DC" w:rsidR="007138EE" w:rsidRDefault="007138EE" w:rsidP="007138EE">
      <w:pPr>
        <w:pStyle w:val="Kop2"/>
      </w:pPr>
      <w:bookmarkStart w:id="35" w:name="_Toc492989524"/>
      <w:proofErr w:type="spellStart"/>
      <w:r>
        <w:t>Inputs</w:t>
      </w:r>
      <w:proofErr w:type="spellEnd"/>
      <w:r>
        <w:t xml:space="preserve"> en </w:t>
      </w:r>
      <w:proofErr w:type="spellStart"/>
      <w:r>
        <w:t>outputs</w:t>
      </w:r>
      <w:bookmarkEnd w:id="35"/>
      <w:proofErr w:type="spellEnd"/>
    </w:p>
    <w:p w14:paraId="624FC9F7" w14:textId="60117630" w:rsidR="007138EE" w:rsidRDefault="007138EE" w:rsidP="00DC307A">
      <w:pPr>
        <w:pStyle w:val="Plattetekst"/>
      </w:pPr>
      <w:r>
        <w:t xml:space="preserve">Een functie heeft een </w:t>
      </w:r>
      <w:r w:rsidR="00A21B71">
        <w:t xml:space="preserve">aantal </w:t>
      </w:r>
      <w:r>
        <w:t>eigenschap</w:t>
      </w:r>
      <w:r w:rsidR="00A21B71">
        <w:t>pen</w:t>
      </w:r>
      <w:r>
        <w:t xml:space="preserve">. In plaats van een set commando’s uit te voeren, heeft een functie een aantal </w:t>
      </w:r>
      <w:proofErr w:type="spellStart"/>
      <w:r w:rsidRPr="00C5798B">
        <w:rPr>
          <w:i/>
        </w:rPr>
        <w:t>inputs</w:t>
      </w:r>
      <w:proofErr w:type="spellEnd"/>
      <w:r>
        <w:t xml:space="preserve"> en </w:t>
      </w:r>
      <w:proofErr w:type="spellStart"/>
      <w:r w:rsidRPr="00C5798B">
        <w:rPr>
          <w:i/>
        </w:rPr>
        <w:t>outputs</w:t>
      </w:r>
      <w:proofErr w:type="spellEnd"/>
      <w:r>
        <w:t>. We geven hier</w:t>
      </w:r>
      <w:r w:rsidR="00D802B5">
        <w:t>onder een schematische weergave.</w:t>
      </w:r>
    </w:p>
    <w:p w14:paraId="2A03F959" w14:textId="77777777" w:rsidR="007138EE" w:rsidRDefault="007138EE" w:rsidP="007138EE"/>
    <w:p w14:paraId="46356F68" w14:textId="77777777" w:rsidR="00D802B5" w:rsidRDefault="007138EE" w:rsidP="00D802B5">
      <w:pPr>
        <w:keepNext/>
        <w:jc w:val="center"/>
      </w:pPr>
      <w:r>
        <w:rPr>
          <w:noProof/>
          <w:lang w:eastAsia="nl-NL"/>
        </w:rPr>
        <w:drawing>
          <wp:inline distT="0" distB="0" distL="0" distR="0" wp14:anchorId="68AED6CA" wp14:editId="40B0CE69">
            <wp:extent cx="3359977" cy="1685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3">
                      <a:extLst>
                        <a:ext uri="{28A0092B-C50C-407E-A947-70E740481C1C}">
                          <a14:useLocalDpi xmlns:a14="http://schemas.microsoft.com/office/drawing/2010/main" val="0"/>
                        </a:ext>
                      </a:extLst>
                    </a:blip>
                    <a:stretch>
                      <a:fillRect/>
                    </a:stretch>
                  </pic:blipFill>
                  <pic:spPr>
                    <a:xfrm>
                      <a:off x="0" y="0"/>
                      <a:ext cx="3370375" cy="1691142"/>
                    </a:xfrm>
                    <a:prstGeom prst="rect">
                      <a:avLst/>
                    </a:prstGeom>
                  </pic:spPr>
                </pic:pic>
              </a:graphicData>
            </a:graphic>
          </wp:inline>
        </w:drawing>
      </w:r>
    </w:p>
    <w:p w14:paraId="7581A565" w14:textId="4989AE58" w:rsidR="007138EE" w:rsidRDefault="00D802B5" w:rsidP="00D802B5">
      <w:pPr>
        <w:pStyle w:val="Bijschrift"/>
        <w:jc w:val="center"/>
      </w:pPr>
      <w:r>
        <w:t xml:space="preserve">Figuur </w:t>
      </w:r>
      <w:fldSimple w:instr=" SEQ Figuur \* ARABIC ">
        <w:r w:rsidR="00261D27">
          <w:rPr>
            <w:noProof/>
          </w:rPr>
          <w:t>17</w:t>
        </w:r>
      </w:fldSimple>
      <w:r>
        <w:t>: een schematische weergave van een functie</w:t>
      </w:r>
    </w:p>
    <w:p w14:paraId="3237F62B" w14:textId="48422A0A" w:rsidR="007138EE" w:rsidRPr="008C66E3" w:rsidRDefault="007138EE" w:rsidP="000D1466">
      <w:pPr>
        <w:pStyle w:val="Kop2"/>
      </w:pPr>
      <w:bookmarkStart w:id="36" w:name="_Toc492989525"/>
      <w:r w:rsidRPr="008C66E3">
        <w:t>Hoe zoek je hulp bij het gebruik van functies</w:t>
      </w:r>
      <w:r w:rsidR="00A21B71">
        <w:t>?</w:t>
      </w:r>
      <w:bookmarkEnd w:id="36"/>
    </w:p>
    <w:p w14:paraId="66C697F1" w14:textId="18538CD7" w:rsidR="00A21B71" w:rsidRDefault="007138EE" w:rsidP="00DC307A">
      <w:pPr>
        <w:pStyle w:val="Plattetekst"/>
      </w:pPr>
      <w:r w:rsidRPr="008C66E3">
        <w:t>Als we een o</w:t>
      </w:r>
      <w:r w:rsidR="00990BB5">
        <w:t>nbekende functie willen gebruik</w:t>
      </w:r>
      <w:r w:rsidRPr="008C66E3">
        <w:t>en, dan kunnen we de help-tekst daarvan lezen</w:t>
      </w:r>
      <w:r w:rsidR="00A21B71">
        <w:t>. Stel</w:t>
      </w:r>
      <w:r w:rsidR="00990BB5">
        <w:t>,</w:t>
      </w:r>
      <w:r w:rsidR="00A21B71">
        <w:t xml:space="preserve"> we willen meer informatie hebben over de standaard </w:t>
      </w:r>
      <w:r w:rsidR="000D1466">
        <w:t>Matlab</w:t>
      </w:r>
      <w:r w:rsidR="00A21B71">
        <w:t xml:space="preserve"> functie max(). Dan krijgen we deze informatie door in het </w:t>
      </w:r>
      <w:proofErr w:type="spellStart"/>
      <w:r w:rsidR="00A21B71">
        <w:t>Command</w:t>
      </w:r>
      <w:proofErr w:type="spellEnd"/>
      <w:r w:rsidR="00A21B71">
        <w:t xml:space="preserve"> </w:t>
      </w:r>
      <w:proofErr w:type="spellStart"/>
      <w:r w:rsidR="00A21B71">
        <w:t>Window</w:t>
      </w:r>
      <w:proofErr w:type="spellEnd"/>
      <w:r w:rsidR="00A21B71">
        <w:t xml:space="preserve"> het volgende te typen:</w:t>
      </w:r>
    </w:p>
    <w:p w14:paraId="52A20E5F" w14:textId="21C513E5" w:rsidR="00A21B71" w:rsidRPr="00990BB5" w:rsidRDefault="00A21B71" w:rsidP="00A21B71">
      <w:pPr>
        <w:pStyle w:val="aA"/>
        <w:rPr>
          <w:lang w:val="en-US"/>
        </w:rPr>
      </w:pPr>
      <w:proofErr w:type="spellStart"/>
      <w:r w:rsidRPr="00990BB5">
        <w:rPr>
          <w:lang w:val="en-US"/>
        </w:rPr>
        <w:t>Typ</w:t>
      </w:r>
      <w:proofErr w:type="spellEnd"/>
      <w:r w:rsidRPr="00990BB5">
        <w:rPr>
          <w:lang w:val="en-US"/>
        </w:rPr>
        <w:t xml:space="preserve"> in het Command Window: help max </w:t>
      </w:r>
    </w:p>
    <w:p w14:paraId="14B59DFD" w14:textId="1D2A9645" w:rsidR="000D1466" w:rsidRDefault="00A21B71" w:rsidP="000D1466">
      <w:pPr>
        <w:pStyle w:val="Plattetekst"/>
      </w:pPr>
      <w:r>
        <w:t xml:space="preserve">Je krijgt dan onderstaande output in het </w:t>
      </w:r>
      <w:proofErr w:type="spellStart"/>
      <w:r>
        <w:t>Command</w:t>
      </w:r>
      <w:proofErr w:type="spellEnd"/>
      <w:r>
        <w:t xml:space="preserve"> </w:t>
      </w:r>
      <w:proofErr w:type="spellStart"/>
      <w:r>
        <w:t>Window</w:t>
      </w:r>
      <w:proofErr w:type="spellEnd"/>
      <w:r>
        <w:t xml:space="preserve"> te zien:</w:t>
      </w:r>
    </w:p>
    <w:p w14:paraId="7A8D2C3A" w14:textId="77777777" w:rsidR="00D802B5" w:rsidRDefault="007138EE" w:rsidP="000D1466">
      <w:pPr>
        <w:keepNext/>
        <w:jc w:val="center"/>
      </w:pPr>
      <w:r>
        <w:rPr>
          <w:noProof/>
          <w:lang w:eastAsia="nl-NL"/>
        </w:rPr>
        <w:lastRenderedPageBreak/>
        <w:drawing>
          <wp:inline distT="0" distB="0" distL="0" distR="0" wp14:anchorId="54FE9E6F" wp14:editId="1A9D3C9A">
            <wp:extent cx="4777740" cy="2975372"/>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rotWithShape="1">
                    <a:blip r:embed="rId34">
                      <a:extLst>
                        <a:ext uri="{28A0092B-C50C-407E-A947-70E740481C1C}">
                          <a14:useLocalDpi xmlns:a14="http://schemas.microsoft.com/office/drawing/2010/main" val="0"/>
                        </a:ext>
                      </a:extLst>
                    </a:blip>
                    <a:srcRect l="2846" t="770" r="14196" b="46133"/>
                    <a:stretch/>
                  </pic:blipFill>
                  <pic:spPr bwMode="auto">
                    <a:xfrm>
                      <a:off x="0" y="0"/>
                      <a:ext cx="4779007" cy="2976161"/>
                    </a:xfrm>
                    <a:prstGeom prst="rect">
                      <a:avLst/>
                    </a:prstGeom>
                    <a:ln>
                      <a:noFill/>
                    </a:ln>
                    <a:extLst>
                      <a:ext uri="{53640926-AAD7-44D8-BBD7-CCE9431645EC}">
                        <a14:shadowObscured xmlns:a14="http://schemas.microsoft.com/office/drawing/2010/main"/>
                      </a:ext>
                    </a:extLst>
                  </pic:spPr>
                </pic:pic>
              </a:graphicData>
            </a:graphic>
          </wp:inline>
        </w:drawing>
      </w:r>
    </w:p>
    <w:p w14:paraId="1649CB9F" w14:textId="60FA0076" w:rsidR="007138EE" w:rsidRDefault="00D802B5" w:rsidP="00D802B5">
      <w:pPr>
        <w:pStyle w:val="Bijschrift"/>
        <w:jc w:val="center"/>
      </w:pPr>
      <w:r>
        <w:t xml:space="preserve">Figuur </w:t>
      </w:r>
      <w:fldSimple w:instr=" SEQ Figuur \* ARABIC ">
        <w:r w:rsidR="00261D27">
          <w:rPr>
            <w:noProof/>
          </w:rPr>
          <w:t>18</w:t>
        </w:r>
      </w:fldSimple>
      <w:r>
        <w:t xml:space="preserve">: de output van de </w:t>
      </w:r>
      <w:r w:rsidR="000D1466">
        <w:t>Matlab</w:t>
      </w:r>
      <w:r>
        <w:t xml:space="preserve"> help</w:t>
      </w:r>
    </w:p>
    <w:p w14:paraId="3136C84E" w14:textId="7089F2F5" w:rsidR="000D1466" w:rsidRDefault="000D1466" w:rsidP="000D1466">
      <w:pPr>
        <w:pStyle w:val="Kop3"/>
      </w:pPr>
      <w:bookmarkStart w:id="37" w:name="_Toc492989526"/>
      <w:r>
        <w:t>Matlab documentatie i.p.v. help</w:t>
      </w:r>
      <w:bookmarkEnd w:id="37"/>
    </w:p>
    <w:p w14:paraId="70FF49EA" w14:textId="34435338" w:rsidR="000D1466" w:rsidRDefault="000D1466" w:rsidP="000D1466">
      <w:pPr>
        <w:rPr>
          <w:rStyle w:val="acChar"/>
        </w:rPr>
      </w:pPr>
      <w:r>
        <w:t xml:space="preserve">In plaats van de help functie van Matlab kun je ook wat uitleg zien in een speciaal documentatie venster van Matlab. In plaats van </w:t>
      </w:r>
      <w:r w:rsidRPr="000D1466">
        <w:rPr>
          <w:rStyle w:val="acChar"/>
        </w:rPr>
        <w:t xml:space="preserve">help </w:t>
      </w:r>
      <w:proofErr w:type="spellStart"/>
      <w:r w:rsidRPr="000D1466">
        <w:rPr>
          <w:rStyle w:val="acChar"/>
        </w:rPr>
        <w:t>mean</w:t>
      </w:r>
      <w:proofErr w:type="spellEnd"/>
      <w:r>
        <w:t xml:space="preserve"> typ je dan </w:t>
      </w:r>
      <w:proofErr w:type="spellStart"/>
      <w:r w:rsidRPr="000D1466">
        <w:rPr>
          <w:rStyle w:val="acChar"/>
        </w:rPr>
        <w:t>doc</w:t>
      </w:r>
      <w:proofErr w:type="spellEnd"/>
      <w:r w:rsidRPr="000D1466">
        <w:rPr>
          <w:rStyle w:val="acChar"/>
        </w:rPr>
        <w:t xml:space="preserve"> </w:t>
      </w:r>
      <w:proofErr w:type="spellStart"/>
      <w:r w:rsidRPr="000D1466">
        <w:rPr>
          <w:rStyle w:val="acChar"/>
        </w:rPr>
        <w:t>mean</w:t>
      </w:r>
      <w:proofErr w:type="spellEnd"/>
      <w:r>
        <w:rPr>
          <w:rStyle w:val="acChar"/>
        </w:rPr>
        <w:t>.</w:t>
      </w:r>
    </w:p>
    <w:p w14:paraId="7486760F" w14:textId="2CA1301F" w:rsidR="000D1466" w:rsidRPr="00990BB5" w:rsidRDefault="000D1466" w:rsidP="000D1466">
      <w:pPr>
        <w:pStyle w:val="aA"/>
        <w:rPr>
          <w:lang w:val="en-US"/>
        </w:rPr>
      </w:pPr>
      <w:proofErr w:type="spellStart"/>
      <w:r w:rsidRPr="00990BB5">
        <w:rPr>
          <w:lang w:val="en-US"/>
        </w:rPr>
        <w:t>Typ</w:t>
      </w:r>
      <w:proofErr w:type="spellEnd"/>
      <w:r w:rsidRPr="00990BB5">
        <w:rPr>
          <w:lang w:val="en-US"/>
        </w:rPr>
        <w:t xml:space="preserve"> in het Command Window: help mean</w:t>
      </w:r>
    </w:p>
    <w:p w14:paraId="73E17DBA" w14:textId="18DA188B" w:rsidR="000D1466" w:rsidRDefault="000D1466" w:rsidP="000D1466">
      <w:pPr>
        <w:pStyle w:val="aA"/>
      </w:pPr>
      <w:r>
        <w:t xml:space="preserve">Typ nu in het </w:t>
      </w:r>
      <w:proofErr w:type="spellStart"/>
      <w:r>
        <w:t>Command</w:t>
      </w:r>
      <w:proofErr w:type="spellEnd"/>
      <w:r>
        <w:t xml:space="preserve"> </w:t>
      </w:r>
      <w:proofErr w:type="spellStart"/>
      <w:r>
        <w:t>Window</w:t>
      </w:r>
      <w:proofErr w:type="spellEnd"/>
      <w:r>
        <w:t xml:space="preserve">: </w:t>
      </w:r>
      <w:proofErr w:type="spellStart"/>
      <w:r>
        <w:t>doc</w:t>
      </w:r>
      <w:proofErr w:type="spellEnd"/>
      <w:r>
        <w:t xml:space="preserve"> </w:t>
      </w:r>
      <w:proofErr w:type="spellStart"/>
      <w:r>
        <w:t>mean</w:t>
      </w:r>
      <w:proofErr w:type="spellEnd"/>
    </w:p>
    <w:p w14:paraId="6472880C" w14:textId="3CD9E0E2" w:rsidR="000D1466" w:rsidRDefault="000D1466" w:rsidP="000D1466">
      <w:pPr>
        <w:pStyle w:val="aQ"/>
      </w:pPr>
      <w:r>
        <w:t>Welke van de twee manieren van informatievoorziening vind je het prettigst?</w:t>
      </w:r>
    </w:p>
    <w:p w14:paraId="5DAC7A3A" w14:textId="77777777" w:rsidR="000D1466" w:rsidRDefault="000D1466" w:rsidP="000D1466"/>
    <w:p w14:paraId="0D950177" w14:textId="78D4163D" w:rsidR="000D1466" w:rsidRDefault="000D1466" w:rsidP="000D1466">
      <w:pPr>
        <w:pStyle w:val="Kop2"/>
      </w:pPr>
      <w:bookmarkStart w:id="38" w:name="_Toc492989527"/>
      <w:r>
        <w:t>Zelf een functie schrijven</w:t>
      </w:r>
      <w:bookmarkEnd w:id="38"/>
    </w:p>
    <w:p w14:paraId="6857F73A" w14:textId="3AF2D48A" w:rsidR="000D1466" w:rsidRDefault="000D1466" w:rsidP="000D1466">
      <w:r>
        <w:t xml:space="preserve">We weten nu </w:t>
      </w:r>
      <w:r w:rsidR="00990BB5">
        <w:t>van alles</w:t>
      </w:r>
      <w:r>
        <w:t xml:space="preserve"> over functies. Maar het wordt echt de hoogste tijd dat we zelf functies gaan schrijven. We weten dat een functie </w:t>
      </w:r>
      <w:r w:rsidR="00990BB5">
        <w:t xml:space="preserve">meerdere </w:t>
      </w:r>
      <w:proofErr w:type="spellStart"/>
      <w:r>
        <w:t>inputs</w:t>
      </w:r>
      <w:proofErr w:type="spellEnd"/>
      <w:r>
        <w:t xml:space="preserve"> kan hebben en een output kan geven. We gaan eerst naar eenvoudige functie</w:t>
      </w:r>
      <w:r w:rsidR="00990BB5">
        <w:t>s</w:t>
      </w:r>
      <w:r>
        <w:t xml:space="preserve"> kijken die één input heeft en één output geeft.</w:t>
      </w:r>
    </w:p>
    <w:p w14:paraId="1A958165" w14:textId="2C9C355D" w:rsidR="000D1466" w:rsidRDefault="000D1466" w:rsidP="000D1466">
      <w:r>
        <w:t>Stel we willen de vierde macht van een getal bereken en daar de waarde 2 bij optellen. We moeten dit in ons hoofdprogramma meer dan 10 x uitvoeren op verschillende plekken</w:t>
      </w:r>
      <w:r w:rsidR="00990BB5">
        <w:t xml:space="preserve"> in de code</w:t>
      </w:r>
      <w:r>
        <w:t>. In dat geval is een functie heel erg handig.</w:t>
      </w:r>
    </w:p>
    <w:p w14:paraId="754E0A3E" w14:textId="3B748120" w:rsidR="000D1466" w:rsidRPr="004409C2" w:rsidRDefault="000D1466" w:rsidP="000D1466">
      <w:r>
        <w:t xml:space="preserve">We kunnen een functie in Matlab gemakkelijk aanmaken. </w:t>
      </w:r>
      <w:r>
        <w:rPr>
          <w:b/>
        </w:rPr>
        <w:t>Ga naar het tabblad EDITOR</w:t>
      </w:r>
      <w:r w:rsidR="004409C2">
        <w:rPr>
          <w:b/>
        </w:rPr>
        <w:t xml:space="preserve"> en klik op New</w:t>
      </w:r>
      <w:r w:rsidR="004409C2">
        <w:t xml:space="preserve"> (zie </w:t>
      </w:r>
      <w:r w:rsidR="004409C2">
        <w:fldChar w:fldCharType="begin"/>
      </w:r>
      <w:r w:rsidR="004409C2">
        <w:instrText xml:space="preserve"> REF _Ref492983434 \h </w:instrText>
      </w:r>
      <w:r w:rsidR="004409C2">
        <w:fldChar w:fldCharType="separate"/>
      </w:r>
      <w:r w:rsidR="00C04261">
        <w:t xml:space="preserve">Figuur </w:t>
      </w:r>
      <w:r w:rsidR="00C04261">
        <w:rPr>
          <w:noProof/>
        </w:rPr>
        <w:t>19</w:t>
      </w:r>
      <w:r w:rsidR="004409C2">
        <w:fldChar w:fldCharType="end"/>
      </w:r>
      <w:r w:rsidR="004409C2">
        <w:t>).</w:t>
      </w:r>
    </w:p>
    <w:p w14:paraId="0EADE28B" w14:textId="121D0457" w:rsidR="000D1466" w:rsidRDefault="000D1466" w:rsidP="000D1466">
      <w:pPr>
        <w:keepNext/>
        <w:jc w:val="center"/>
      </w:pPr>
      <w:r w:rsidRPr="000D1466">
        <w:rPr>
          <w:noProof/>
          <w:lang w:eastAsia="nl-NL"/>
        </w:rPr>
        <w:lastRenderedPageBreak/>
        <w:drawing>
          <wp:inline distT="0" distB="0" distL="0" distR="0" wp14:anchorId="7E3C3E44" wp14:editId="682DAD8A">
            <wp:extent cx="1276528" cy="2610214"/>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76528" cy="2610214"/>
                    </a:xfrm>
                    <a:prstGeom prst="rect">
                      <a:avLst/>
                    </a:prstGeom>
                  </pic:spPr>
                </pic:pic>
              </a:graphicData>
            </a:graphic>
          </wp:inline>
        </w:drawing>
      </w:r>
    </w:p>
    <w:p w14:paraId="093DE394" w14:textId="32537435" w:rsidR="000D1466" w:rsidRPr="000D1466" w:rsidRDefault="000D1466" w:rsidP="000D1466">
      <w:pPr>
        <w:pStyle w:val="Bijschrift"/>
        <w:jc w:val="center"/>
      </w:pPr>
      <w:bookmarkStart w:id="39" w:name="_Ref492983434"/>
      <w:r>
        <w:t xml:space="preserve">Figuur </w:t>
      </w:r>
      <w:fldSimple w:instr=" SEQ Figuur \* ARABIC ">
        <w:r w:rsidR="00261D27">
          <w:rPr>
            <w:noProof/>
          </w:rPr>
          <w:t>19</w:t>
        </w:r>
      </w:fldSimple>
      <w:bookmarkEnd w:id="39"/>
      <w:r>
        <w:t>: het aanmaken van een functie script</w:t>
      </w:r>
    </w:p>
    <w:p w14:paraId="69DC2EE5" w14:textId="3AECE5A6" w:rsidR="000D1466" w:rsidRDefault="004409C2" w:rsidP="000D1466">
      <w:r>
        <w:t>Nu wordt het onderstaande script aangemaakt</w:t>
      </w:r>
      <w:r w:rsidR="00990BB5">
        <w:rPr>
          <w:rStyle w:val="Voetnootmarkering"/>
        </w:rPr>
        <w:footnoteReference w:id="4"/>
      </w:r>
      <w:r>
        <w:t>:</w:t>
      </w:r>
    </w:p>
    <w:p w14:paraId="0EBC90BF" w14:textId="77777777" w:rsidR="004409C2" w:rsidRDefault="004409C2" w:rsidP="004409C2">
      <w:pPr>
        <w:keepNext/>
      </w:pPr>
      <w:r>
        <w:rPr>
          <w:noProof/>
          <w:lang w:eastAsia="nl-NL"/>
        </w:rPr>
        <w:drawing>
          <wp:inline distT="0" distB="0" distL="0" distR="0" wp14:anchorId="6D5D9AD5" wp14:editId="642A897C">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DBF2D1F" w14:textId="0A821EC5" w:rsidR="004409C2" w:rsidRDefault="004409C2" w:rsidP="004409C2">
      <w:pPr>
        <w:pStyle w:val="Bijschrift"/>
        <w:jc w:val="center"/>
      </w:pPr>
      <w:bookmarkStart w:id="40" w:name="_Ref492983664"/>
      <w:r>
        <w:t xml:space="preserve">Figuur </w:t>
      </w:r>
      <w:fldSimple w:instr=" SEQ Figuur \* ARABIC ">
        <w:r w:rsidR="00261D27">
          <w:rPr>
            <w:noProof/>
          </w:rPr>
          <w:t>20</w:t>
        </w:r>
      </w:fldSimple>
      <w:bookmarkEnd w:id="40"/>
      <w:r>
        <w:t>: een door Matlab aangemaakt script met alle benodigdheden voor het maken van een functie.</w:t>
      </w:r>
    </w:p>
    <w:p w14:paraId="08128C4E" w14:textId="77777777" w:rsidR="004409C2" w:rsidRDefault="004409C2" w:rsidP="004409C2">
      <w:pPr>
        <w:pStyle w:val="Bijschrift"/>
        <w:jc w:val="center"/>
      </w:pPr>
    </w:p>
    <w:tbl>
      <w:tblPr>
        <w:tblStyle w:val="Tabelraster"/>
        <w:tblW w:w="0" w:type="auto"/>
        <w:tblLook w:val="04A0" w:firstRow="1" w:lastRow="0" w:firstColumn="1" w:lastColumn="0" w:noHBand="0" w:noVBand="1"/>
      </w:tblPr>
      <w:tblGrid>
        <w:gridCol w:w="9062"/>
      </w:tblGrid>
      <w:tr w:rsidR="004409C2" w:rsidRPr="004409C2" w14:paraId="1E101D73" w14:textId="77777777" w:rsidTr="00BA0478">
        <w:tc>
          <w:tcPr>
            <w:tcW w:w="9062" w:type="dxa"/>
            <w:shd w:val="clear" w:color="auto" w:fill="C00000"/>
          </w:tcPr>
          <w:p w14:paraId="4A9D2F1A" w14:textId="77777777" w:rsidR="004409C2" w:rsidRPr="004409C2" w:rsidRDefault="004409C2" w:rsidP="004409C2">
            <w:pPr>
              <w:ind w:left="313"/>
              <w:contextualSpacing/>
              <w:rPr>
                <w:rFonts w:eastAsia="Times New Roman" w:cs="Times New Roman"/>
                <w:sz w:val="28"/>
              </w:rPr>
            </w:pPr>
          </w:p>
          <w:p w14:paraId="0B24DD14" w14:textId="03CD8452" w:rsidR="004409C2" w:rsidRPr="004409C2" w:rsidRDefault="004409C2" w:rsidP="004409C2">
            <w:pPr>
              <w:ind w:left="171"/>
              <w:contextualSpacing/>
              <w:rPr>
                <w:rFonts w:eastAsia="Times New Roman" w:cs="Times New Roman"/>
                <w:sz w:val="28"/>
                <w:szCs w:val="28"/>
              </w:rPr>
            </w:pPr>
            <w:r w:rsidRPr="004409C2">
              <w:rPr>
                <w:rFonts w:eastAsia="Times New Roman" w:cs="Times New Roman"/>
                <w:sz w:val="28"/>
                <w:szCs w:val="28"/>
              </w:rPr>
              <w:t xml:space="preserve">Merk op dat als je een bestand wijzigt en deze wijzigingen zijn nog niet opgeslagen dan staat er een * boven de bestandsnaam/tab (zie </w:t>
            </w:r>
            <w:r w:rsidRPr="004409C2">
              <w:rPr>
                <w:rFonts w:eastAsia="Times New Roman" w:cs="Times New Roman"/>
                <w:sz w:val="28"/>
                <w:szCs w:val="28"/>
              </w:rPr>
              <w:fldChar w:fldCharType="begin"/>
            </w:r>
            <w:r w:rsidRPr="004409C2">
              <w:rPr>
                <w:rFonts w:eastAsia="Times New Roman" w:cs="Times New Roman"/>
                <w:sz w:val="28"/>
                <w:szCs w:val="28"/>
              </w:rPr>
              <w:instrText xml:space="preserve"> REF _Ref492983664 \h </w:instrText>
            </w:r>
            <w:r>
              <w:rPr>
                <w:rFonts w:eastAsia="Times New Roman" w:cs="Times New Roman"/>
                <w:sz w:val="28"/>
                <w:szCs w:val="28"/>
              </w:rPr>
              <w:instrText xml:space="preserve"> \* MERGEFORMAT </w:instrText>
            </w:r>
            <w:r w:rsidRPr="004409C2">
              <w:rPr>
                <w:rFonts w:eastAsia="Times New Roman" w:cs="Times New Roman"/>
                <w:sz w:val="28"/>
                <w:szCs w:val="28"/>
              </w:rPr>
            </w:r>
            <w:r w:rsidRPr="004409C2">
              <w:rPr>
                <w:rFonts w:eastAsia="Times New Roman" w:cs="Times New Roman"/>
                <w:sz w:val="28"/>
                <w:szCs w:val="28"/>
              </w:rPr>
              <w:fldChar w:fldCharType="separate"/>
            </w:r>
            <w:r w:rsidR="00C04261" w:rsidRPr="00C04261">
              <w:rPr>
                <w:sz w:val="28"/>
                <w:szCs w:val="28"/>
              </w:rPr>
              <w:t xml:space="preserve">Figuur </w:t>
            </w:r>
            <w:r w:rsidR="00C04261" w:rsidRPr="00C04261">
              <w:rPr>
                <w:noProof/>
                <w:sz w:val="28"/>
                <w:szCs w:val="28"/>
              </w:rPr>
              <w:t>20</w:t>
            </w:r>
            <w:r w:rsidRPr="004409C2">
              <w:rPr>
                <w:rFonts w:eastAsia="Times New Roman" w:cs="Times New Roman"/>
                <w:sz w:val="28"/>
                <w:szCs w:val="28"/>
              </w:rPr>
              <w:fldChar w:fldCharType="end"/>
            </w:r>
            <w:r w:rsidRPr="004409C2">
              <w:rPr>
                <w:rFonts w:eastAsia="Times New Roman" w:cs="Times New Roman"/>
                <w:sz w:val="28"/>
                <w:szCs w:val="28"/>
              </w:rPr>
              <w:t>).</w:t>
            </w:r>
          </w:p>
          <w:p w14:paraId="2041F992" w14:textId="77777777" w:rsidR="004409C2" w:rsidRPr="004409C2" w:rsidRDefault="004409C2" w:rsidP="00BA0478">
            <w:pPr>
              <w:ind w:left="720"/>
              <w:contextualSpacing/>
              <w:rPr>
                <w:rFonts w:eastAsia="Times New Roman" w:cs="Times New Roman"/>
                <w:sz w:val="24"/>
              </w:rPr>
            </w:pPr>
          </w:p>
        </w:tc>
      </w:tr>
    </w:tbl>
    <w:p w14:paraId="6B467C39" w14:textId="42352908" w:rsidR="004409C2" w:rsidRPr="00AE6F25" w:rsidRDefault="004409C2" w:rsidP="004409C2">
      <w:pPr>
        <w:rPr>
          <w:rFonts w:eastAsia="Times New Roman" w:cs="Times New Roman"/>
        </w:rPr>
      </w:pPr>
      <w:r w:rsidRPr="00AE6F25">
        <w:rPr>
          <w:rFonts w:eastAsia="Times New Roman" w:cs="Times New Roman"/>
          <w:b/>
        </w:rPr>
        <w:tab/>
      </w:r>
    </w:p>
    <w:p w14:paraId="554B65C6" w14:textId="3D37F3E8" w:rsidR="004409C2" w:rsidRDefault="004409C2" w:rsidP="004409C2">
      <w:pPr>
        <w:pStyle w:val="Kop2"/>
      </w:pPr>
      <w:bookmarkStart w:id="41" w:name="_Toc492989528"/>
      <w:r>
        <w:t>De opbouw van een zelfgeschreven functie</w:t>
      </w:r>
      <w:bookmarkEnd w:id="41"/>
    </w:p>
    <w:p w14:paraId="2598697C" w14:textId="16DBFA4A" w:rsidR="00BA0478" w:rsidRDefault="00BA0478" w:rsidP="00BA0478">
      <w:r>
        <w:t xml:space="preserve">I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is de opbouw van een functie vergroot weergegeven. In het geel is de naam van een functie aangegeven.</w:t>
      </w:r>
    </w:p>
    <w:p w14:paraId="101DB863" w14:textId="6BC1714A" w:rsidR="00BA0478" w:rsidRDefault="00BA0478" w:rsidP="00BA0478">
      <w:pPr>
        <w:pStyle w:val="aQ"/>
      </w:pPr>
      <w:r>
        <w:t>Waarom is de naam van een functie belangrijk?</w:t>
      </w:r>
    </w:p>
    <w:p w14:paraId="244E528B" w14:textId="57C98090" w:rsidR="00BA0478" w:rsidRDefault="00BA0478" w:rsidP="00BA0478">
      <w:r>
        <w:t xml:space="preserve">Eerder hebben we al een aantal Matlab functies gebruikt. Een voorbeeld: </w:t>
      </w:r>
      <w:proofErr w:type="spellStart"/>
      <w:r>
        <w:t>cos</w:t>
      </w:r>
      <w:proofErr w:type="spellEnd"/>
      <w:r>
        <w:t xml:space="preserve">(), </w:t>
      </w:r>
      <w:proofErr w:type="spellStart"/>
      <w:r>
        <w:t>mean</w:t>
      </w:r>
      <w:proofErr w:type="spellEnd"/>
      <w:r>
        <w:t xml:space="preserve">(), </w:t>
      </w:r>
      <w:proofErr w:type="spellStart"/>
      <w:r>
        <w:t>sind</w:t>
      </w:r>
      <w:proofErr w:type="spellEnd"/>
      <w:r>
        <w:t xml:space="preserve">(), etc. Hoe roepen we een functie aan? Door het typen van de </w:t>
      </w:r>
      <w:r>
        <w:rPr>
          <w:b/>
          <w:i/>
        </w:rPr>
        <w:t>naam van de functie</w:t>
      </w:r>
      <w:r>
        <w:t xml:space="preserve">. In het geval va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hebben we net een functie </w:t>
      </w:r>
      <w:r w:rsidR="00990BB5">
        <w:t>gegeneerd</w:t>
      </w:r>
      <w:r>
        <w:t xml:space="preserve"> die nog geen logische naam heeft. Daarom heet de functie in dit voorbeeld </w:t>
      </w:r>
      <w:r w:rsidRPr="00990BB5">
        <w:rPr>
          <w:u w:val="single"/>
        </w:rPr>
        <w:t>tijdelijk</w:t>
      </w:r>
      <w:r w:rsidR="00990BB5">
        <w:rPr>
          <w:u w:val="single"/>
        </w:rPr>
        <w:t>:</w:t>
      </w:r>
      <w:r>
        <w:t xml:space="preserve"> </w:t>
      </w:r>
      <w:r w:rsidR="00990BB5">
        <w:t>‘</w:t>
      </w:r>
      <w:r>
        <w:rPr>
          <w:i/>
        </w:rPr>
        <w:t>untitled7</w:t>
      </w:r>
      <w:r w:rsidR="00990BB5">
        <w:rPr>
          <w:i/>
        </w:rPr>
        <w:t>’</w:t>
      </w:r>
      <w:r>
        <w:t xml:space="preserve">. </w:t>
      </w:r>
    </w:p>
    <w:p w14:paraId="09D29486" w14:textId="6AA23881" w:rsidR="00BA0478" w:rsidRPr="00BA0478" w:rsidRDefault="00BA0478" w:rsidP="00BA0478">
      <w:proofErr w:type="spellStart"/>
      <w:r>
        <w:lastRenderedPageBreak/>
        <w:t>Zodadelijk</w:t>
      </w:r>
      <w:proofErr w:type="spellEnd"/>
      <w:r>
        <w:t xml:space="preserve"> als we de functie gaan </w:t>
      </w:r>
      <w:r w:rsidR="00990BB5">
        <w:t>opslaan,</w:t>
      </w:r>
      <w:r>
        <w:t xml:space="preserve"> geven we het een logische naam.</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1ABD053D" w14:textId="77777777" w:rsidTr="00BA0478">
        <w:tc>
          <w:tcPr>
            <w:tcW w:w="9062" w:type="dxa"/>
          </w:tcPr>
          <w:p w14:paraId="64C0C358" w14:textId="573957E8" w:rsidR="00BA0478" w:rsidRDefault="00BA0478" w:rsidP="00BA0478">
            <w:r>
              <w:rPr>
                <w:noProof/>
                <w:lang w:eastAsia="nl-NL"/>
              </w:rPr>
              <mc:AlternateContent>
                <mc:Choice Requires="wps">
                  <w:drawing>
                    <wp:anchor distT="0" distB="0" distL="114300" distR="114300" simplePos="0" relativeHeight="251660288" behindDoc="0" locked="0" layoutInCell="1" allowOverlap="1" wp14:anchorId="63A083ED" wp14:editId="0B43080C">
                      <wp:simplePos x="0" y="0"/>
                      <wp:positionH relativeFrom="column">
                        <wp:posOffset>2947277</wp:posOffset>
                      </wp:positionH>
                      <wp:positionV relativeFrom="paragraph">
                        <wp:posOffset>53340</wp:posOffset>
                      </wp:positionV>
                      <wp:extent cx="1062662" cy="327660"/>
                      <wp:effectExtent l="38100" t="19050" r="23495" b="15240"/>
                      <wp:wrapNone/>
                      <wp:docPr id="35" name="Lijntoelichting 1 35"/>
                      <wp:cNvGraphicFramePr/>
                      <a:graphic xmlns:a="http://schemas.openxmlformats.org/drawingml/2006/main">
                        <a:graphicData uri="http://schemas.microsoft.com/office/word/2010/wordprocessingShape">
                          <wps:wsp>
                            <wps:cNvSpPr/>
                            <wps:spPr>
                              <a:xfrm>
                                <a:off x="0" y="0"/>
                                <a:ext cx="1062662" cy="327660"/>
                              </a:xfrm>
                              <a:prstGeom prst="borderCallout1">
                                <a:avLst>
                                  <a:gd name="adj1" fmla="val 29237"/>
                                  <a:gd name="adj2" fmla="val -880"/>
                                  <a:gd name="adj3" fmla="val 17722"/>
                                  <a:gd name="adj4" fmla="val -722"/>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A4326DA" w14:textId="77777777" w:rsidR="007103C1" w:rsidRDefault="007103C1"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A083ED"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jntoelichting 1 35" o:spid="_x0000_s1027" type="#_x0000_t47" style="position:absolute;margin-left:232.05pt;margin-top:4.2pt;width:83.65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" adj="-156,3828,-190,6315" filled="f" strokecolor="yellow" strokeweight="3pt">
                      <v:textbox>
                        <w:txbxContent>
                          <w:p w14:paraId="3A4326DA" w14:textId="77777777" w:rsidR="007103C1" w:rsidRDefault="007103C1" w:rsidP="00BA0478">
                            <w:pPr>
                              <w:jc w:val="center"/>
                            </w:pPr>
                          </w:p>
                        </w:txbxContent>
                      </v:textbox>
                      <o:callout v:ext="edit" minusx="t"/>
                    </v:shape>
                  </w:pict>
                </mc:Fallback>
              </mc:AlternateContent>
            </w:r>
          </w:p>
          <w:p w14:paraId="16966354" w14:textId="5CA92BEB" w:rsidR="00BA0478" w:rsidRDefault="00BA0478" w:rsidP="00BA0478">
            <w:pPr>
              <w:keepNext/>
            </w:pPr>
            <w:r>
              <w:rPr>
                <w:noProof/>
                <w:lang w:eastAsia="nl-NL"/>
              </w:rPr>
              <mc:AlternateContent>
                <mc:Choice Requires="wps">
                  <w:drawing>
                    <wp:anchor distT="0" distB="0" distL="114300" distR="114300" simplePos="0" relativeHeight="251667456" behindDoc="0" locked="0" layoutInCell="1" allowOverlap="1" wp14:anchorId="3C83902A" wp14:editId="6F6CC6F4">
                      <wp:simplePos x="0" y="0"/>
                      <wp:positionH relativeFrom="column">
                        <wp:posOffset>3670943</wp:posOffset>
                      </wp:positionH>
                      <wp:positionV relativeFrom="paragraph">
                        <wp:posOffset>898860</wp:posOffset>
                      </wp:positionV>
                      <wp:extent cx="1268095" cy="327660"/>
                      <wp:effectExtent l="495300" t="723900" r="27305" b="15240"/>
                      <wp:wrapNone/>
                      <wp:docPr id="36" name="Lijntoelichting 1 36"/>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54796"/>
                                  <a:gd name="adj2" fmla="val -360"/>
                                  <a:gd name="adj3" fmla="val -215573"/>
                                  <a:gd name="adj4" fmla="val -36206"/>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4FE0403" w14:textId="77777777" w:rsidR="007103C1" w:rsidRPr="00BA0478" w:rsidRDefault="007103C1" w:rsidP="00BA0478">
                                  <w:pPr>
                                    <w:jc w:val="center"/>
                                    <w:rPr>
                                      <w:color w:val="000000" w:themeColor="text1"/>
                                    </w:rPr>
                                  </w:pPr>
                                  <w:r w:rsidRPr="00BA0478">
                                    <w:rPr>
                                      <w:color w:val="000000" w:themeColor="text1"/>
                                    </w:rPr>
                                    <w:t>Naam</w:t>
                                  </w:r>
                                  <w:r>
                                    <w:rPr>
                                      <w:color w:val="000000" w:themeColor="text1"/>
                                    </w:rPr>
                                    <w:t xml:space="preserve">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83902A" id="Lijntoelichting 1 36" o:spid="_x0000_s1028" type="#_x0000_t47" style="position:absolute;margin-left:289.05pt;margin-top:70.8pt;width:99.85pt;height:2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" adj="-7820,-46564,-78,11836" filled="f" strokecolor="yellow" strokeweight="3pt">
                      <v:textbox>
                        <w:txbxContent>
                          <w:p w14:paraId="64FE0403" w14:textId="77777777" w:rsidR="007103C1" w:rsidRPr="00BA0478" w:rsidRDefault="007103C1" w:rsidP="00BA0478">
                            <w:pPr>
                              <w:jc w:val="center"/>
                              <w:rPr>
                                <w:color w:val="000000" w:themeColor="text1"/>
                              </w:rPr>
                            </w:pPr>
                            <w:r w:rsidRPr="00BA0478">
                              <w:rPr>
                                <w:color w:val="000000" w:themeColor="text1"/>
                              </w:rPr>
                              <w:t>Naam</w:t>
                            </w:r>
                            <w:r>
                              <w:rPr>
                                <w:color w:val="000000" w:themeColor="text1"/>
                              </w:rPr>
                              <w:t xml:space="preserve"> van functie</w:t>
                            </w:r>
                          </w:p>
                        </w:txbxContent>
                      </v:textbox>
                    </v:shape>
                  </w:pict>
                </mc:Fallback>
              </mc:AlternateContent>
            </w:r>
            <w:r>
              <w:rPr>
                <w:noProof/>
                <w:lang w:eastAsia="nl-NL"/>
              </w:rPr>
              <w:drawing>
                <wp:inline distT="0" distB="0" distL="0" distR="0" wp14:anchorId="54C1FC08" wp14:editId="30EE9932">
                  <wp:extent cx="5548108" cy="143629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657182" cy="1464527"/>
                          </a:xfrm>
                          <a:prstGeom prst="rect">
                            <a:avLst/>
                          </a:prstGeom>
                          <a:ln>
                            <a:noFill/>
                          </a:ln>
                          <a:extLst>
                            <a:ext uri="{53640926-AAD7-44D8-BBD7-CCE9431645EC}">
                              <a14:shadowObscured xmlns:a14="http://schemas.microsoft.com/office/drawing/2010/main"/>
                            </a:ext>
                          </a:extLst>
                        </pic:spPr>
                      </pic:pic>
                    </a:graphicData>
                  </a:graphic>
                </wp:inline>
              </w:drawing>
            </w:r>
          </w:p>
          <w:p w14:paraId="3C76202C" w14:textId="6810841D" w:rsidR="00BA0478" w:rsidRDefault="00BA0478" w:rsidP="00BA0478">
            <w:pPr>
              <w:pStyle w:val="Bijschrift"/>
              <w:jc w:val="center"/>
            </w:pPr>
            <w:bookmarkStart w:id="42" w:name="_Ref492987319"/>
            <w:r>
              <w:t xml:space="preserve">Figuur </w:t>
            </w:r>
            <w:fldSimple w:instr=" SEQ Figuur \* ARABIC ">
              <w:r w:rsidR="00261D27">
                <w:rPr>
                  <w:noProof/>
                </w:rPr>
                <w:t>21</w:t>
              </w:r>
            </w:fldSimple>
            <w:bookmarkEnd w:id="42"/>
            <w:r>
              <w:t>: de opbouw van de functie, in het geel is de naam van de functie aangegeven.</w:t>
            </w:r>
          </w:p>
        </w:tc>
      </w:tr>
    </w:tbl>
    <w:p w14:paraId="447B49E8" w14:textId="77777777" w:rsidR="003C3C95" w:rsidRDefault="003C3C95" w:rsidP="00BA0478"/>
    <w:p w14:paraId="3B1965F8" w14:textId="3B92FB3C" w:rsidR="00BA0478" w:rsidRDefault="00BA0478" w:rsidP="00BA0478">
      <w:r>
        <w:t xml:space="preserve">In </w:t>
      </w:r>
      <w:r>
        <w:fldChar w:fldCharType="begin"/>
      </w:r>
      <w:r>
        <w:instrText xml:space="preserve"> REF _Ref492987616 \h </w:instrText>
      </w:r>
      <w:r>
        <w:fldChar w:fldCharType="separate"/>
      </w:r>
      <w:r w:rsidR="00C04261">
        <w:t xml:space="preserve">Figuur </w:t>
      </w:r>
      <w:r w:rsidR="00C04261">
        <w:rPr>
          <w:noProof/>
        </w:rPr>
        <w:t>22</w:t>
      </w:r>
      <w:r>
        <w:fldChar w:fldCharType="end"/>
      </w:r>
      <w:r>
        <w:t xml:space="preserve"> is de input van een functie gemarkeerd. Hier komt te staan wat we aan de functie hebben meegegeven. Eerder hebben we bijvoorbeeld de sinus berekent van een hoek van 90 graden. Dat deden we met: </w:t>
      </w:r>
      <w:proofErr w:type="spellStart"/>
      <w:r w:rsidRPr="00BA0478">
        <w:rPr>
          <w:rStyle w:val="acChar"/>
        </w:rPr>
        <w:t>sind</w:t>
      </w:r>
      <w:proofErr w:type="spellEnd"/>
      <w:r w:rsidRPr="00BA0478">
        <w:rPr>
          <w:rStyle w:val="acChar"/>
        </w:rPr>
        <w:t>(90)</w:t>
      </w:r>
      <w:r w:rsidRPr="00BA0478">
        <w:t>.</w:t>
      </w:r>
      <w:r>
        <w:t xml:space="preserve"> </w:t>
      </w:r>
      <w:r w:rsidR="00990BB5">
        <w:t>In da</w:t>
      </w:r>
      <w:r w:rsidR="003C3C95">
        <w:t>t voorbeeld is de waarde 90 de input van de functie.</w:t>
      </w:r>
    </w:p>
    <w:p w14:paraId="6C5E8E45" w14:textId="77777777" w:rsidR="00990BB5" w:rsidRDefault="00990BB5" w:rsidP="00BA0478"/>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22BADDB5" w14:textId="77777777" w:rsidTr="00BA0478">
        <w:tc>
          <w:tcPr>
            <w:tcW w:w="9062" w:type="dxa"/>
          </w:tcPr>
          <w:p w14:paraId="3D1496A8" w14:textId="475A519D" w:rsidR="00BA0478" w:rsidRDefault="00BA0478" w:rsidP="00BA0478"/>
          <w:p w14:paraId="48CF11F6" w14:textId="28CED1B5" w:rsidR="003C3C95" w:rsidRDefault="003C3C95" w:rsidP="00BA0478">
            <w:r>
              <w:rPr>
                <w:noProof/>
                <w:lang w:eastAsia="nl-NL"/>
              </w:rPr>
              <mc:AlternateContent>
                <mc:Choice Requires="wps">
                  <w:drawing>
                    <wp:anchor distT="0" distB="0" distL="114300" distR="114300" simplePos="0" relativeHeight="251664384" behindDoc="0" locked="0" layoutInCell="1" allowOverlap="1" wp14:anchorId="6166652D" wp14:editId="260B1784">
                      <wp:simplePos x="0" y="0"/>
                      <wp:positionH relativeFrom="column">
                        <wp:posOffset>4141781</wp:posOffset>
                      </wp:positionH>
                      <wp:positionV relativeFrom="paragraph">
                        <wp:posOffset>84011</wp:posOffset>
                      </wp:positionV>
                      <wp:extent cx="1267818" cy="327660"/>
                      <wp:effectExtent l="38100" t="19050" r="27940" b="15240"/>
                      <wp:wrapNone/>
                      <wp:docPr id="41" name="Lijntoelichting 1 41"/>
                      <wp:cNvGraphicFramePr/>
                      <a:graphic xmlns:a="http://schemas.openxmlformats.org/drawingml/2006/main">
                        <a:graphicData uri="http://schemas.microsoft.com/office/word/2010/wordprocessingShape">
                          <wps:wsp>
                            <wps:cNvSpPr/>
                            <wps:spPr>
                              <a:xfrm>
                                <a:off x="0" y="0"/>
                                <a:ext cx="1267818" cy="327660"/>
                              </a:xfrm>
                              <a:prstGeom prst="borderCallout1">
                                <a:avLst>
                                  <a:gd name="adj1" fmla="val 29237"/>
                                  <a:gd name="adj2" fmla="val -880"/>
                                  <a:gd name="adj3" fmla="val 17722"/>
                                  <a:gd name="adj4" fmla="val -722"/>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517D0154" w14:textId="77777777" w:rsidR="007103C1" w:rsidRDefault="007103C1"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66652D" id="Lijntoelichting 1 41" o:spid="_x0000_s1029" type="#_x0000_t47" style="position:absolute;margin-left:326.1pt;margin-top:6.6pt;width:99.8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" adj="-156,3828,-190,6315" filled="f" strokecolor="red" strokeweight="3pt">
                      <v:textbox>
                        <w:txbxContent>
                          <w:p w14:paraId="517D0154" w14:textId="77777777" w:rsidR="007103C1" w:rsidRDefault="007103C1" w:rsidP="00BA0478">
                            <w:pPr>
                              <w:jc w:val="center"/>
                            </w:pPr>
                          </w:p>
                        </w:txbxContent>
                      </v:textbox>
                      <o:callout v:ext="edit" minusx="t"/>
                    </v:shape>
                  </w:pict>
                </mc:Fallback>
              </mc:AlternateContent>
            </w:r>
          </w:p>
          <w:p w14:paraId="2B57B863" w14:textId="3F4A84A0" w:rsidR="00BA0478" w:rsidRDefault="00BA0478" w:rsidP="003C3C95">
            <w:r>
              <w:rPr>
                <w:noProof/>
                <w:lang w:eastAsia="nl-NL"/>
              </w:rPr>
              <mc:AlternateContent>
                <mc:Choice Requires="wps">
                  <w:drawing>
                    <wp:anchor distT="0" distB="0" distL="114300" distR="114300" simplePos="0" relativeHeight="251665408" behindDoc="0" locked="0" layoutInCell="1" allowOverlap="1" wp14:anchorId="036E7F2E" wp14:editId="4080E844">
                      <wp:simplePos x="0" y="0"/>
                      <wp:positionH relativeFrom="column">
                        <wp:posOffset>4142167</wp:posOffset>
                      </wp:positionH>
                      <wp:positionV relativeFrom="paragraph">
                        <wp:posOffset>433475</wp:posOffset>
                      </wp:positionV>
                      <wp:extent cx="1268095" cy="327660"/>
                      <wp:effectExtent l="19050" t="209550" r="27305" b="15240"/>
                      <wp:wrapNone/>
                      <wp:docPr id="40" name="Lijntoelichting 1 40"/>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3433"/>
                                  <a:gd name="adj2" fmla="val 34588"/>
                                  <a:gd name="adj3" fmla="val -54637"/>
                                  <a:gd name="adj4" fmla="val 62887"/>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5D758F9" w14:textId="2C559018" w:rsidR="007103C1" w:rsidRPr="00BA0478" w:rsidRDefault="007103C1" w:rsidP="00BA0478">
                                  <w:pPr>
                                    <w:jc w:val="center"/>
                                    <w:rPr>
                                      <w:color w:val="000000" w:themeColor="text1"/>
                                    </w:rPr>
                                  </w:pPr>
                                  <w:r>
                                    <w:rPr>
                                      <w:color w:val="000000" w:themeColor="text1"/>
                                    </w:rPr>
                                    <w:t>Input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E7F2E" id="Lijntoelichting 1 40" o:spid="_x0000_s1030" type="#_x0000_t47" style="position:absolute;margin-left:326.15pt;margin-top:34.15pt;width:99.85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" adj="13584,-11802,7471,742" filled="f" strokecolor="red" strokeweight="3pt">
                      <v:textbox>
                        <w:txbxContent>
                          <w:p w14:paraId="25D758F9" w14:textId="2C559018" w:rsidR="007103C1" w:rsidRPr="00BA0478" w:rsidRDefault="007103C1" w:rsidP="00BA0478">
                            <w:pPr>
                              <w:jc w:val="center"/>
                              <w:rPr>
                                <w:color w:val="000000" w:themeColor="text1"/>
                              </w:rPr>
                            </w:pPr>
                            <w:r>
                              <w:rPr>
                                <w:color w:val="000000" w:themeColor="text1"/>
                              </w:rPr>
                              <w:t>Input van functie</w:t>
                            </w:r>
                          </w:p>
                        </w:txbxContent>
                      </v:textbox>
                      <o:callout v:ext="edit" minusx="t"/>
                    </v:shape>
                  </w:pict>
                </mc:Fallback>
              </mc:AlternateContent>
            </w:r>
            <w:r>
              <w:rPr>
                <w:noProof/>
                <w:lang w:eastAsia="nl-NL"/>
              </w:rPr>
              <w:drawing>
                <wp:inline distT="0" distB="0" distL="0" distR="0" wp14:anchorId="4822B7D0" wp14:editId="417A912B">
                  <wp:extent cx="5548108" cy="1436290"/>
                  <wp:effectExtent l="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5F498687" w14:textId="78B99966" w:rsidR="00BA0478" w:rsidRDefault="00BA0478" w:rsidP="00BA0478">
            <w:pPr>
              <w:pStyle w:val="Bijschrift"/>
              <w:jc w:val="center"/>
            </w:pPr>
            <w:bookmarkStart w:id="43" w:name="_Ref492987616"/>
            <w:r>
              <w:t xml:space="preserve">Figuur </w:t>
            </w:r>
            <w:fldSimple w:instr=" SEQ Figuur \* ARABIC ">
              <w:r w:rsidR="00261D27">
                <w:rPr>
                  <w:noProof/>
                </w:rPr>
                <w:t>22</w:t>
              </w:r>
            </w:fldSimple>
            <w:bookmarkEnd w:id="43"/>
            <w:r>
              <w:t>: de opbouw van de functie, in het rood is de input van een functie aangegeven.</w:t>
            </w:r>
          </w:p>
        </w:tc>
      </w:tr>
    </w:tbl>
    <w:p w14:paraId="7E59DD55" w14:textId="1AB8F835" w:rsidR="004409C2" w:rsidRDefault="004409C2" w:rsidP="000D1466"/>
    <w:p w14:paraId="49F5898D" w14:textId="4C9D6FE9" w:rsidR="003C3C95" w:rsidRDefault="003C3C95" w:rsidP="000D1466">
      <w:r>
        <w:t>Het is heel normaal dat als</w:t>
      </w:r>
      <w:r w:rsidR="00990BB5">
        <w:t xml:space="preserve"> we iets in een functie stoppen, </w:t>
      </w:r>
      <w:r>
        <w:t>we er iets uit krijgen</w:t>
      </w:r>
      <w:r w:rsidR="00990BB5">
        <w:rPr>
          <w:rStyle w:val="Voetnootmarkering"/>
        </w:rPr>
        <w:footnoteReference w:id="5"/>
      </w:r>
      <w:r>
        <w:t xml:space="preserve">. Daarom moeten we in deze </w:t>
      </w:r>
      <w:r>
        <w:rPr>
          <w:i/>
        </w:rPr>
        <w:t>ontleding van de opbouw van een functie</w:t>
      </w:r>
      <w:r>
        <w:t xml:space="preserve"> ook aangeven hoe de output van een functie er uit ziet (zie </w:t>
      </w:r>
      <w:r>
        <w:fldChar w:fldCharType="begin"/>
      </w:r>
      <w:r>
        <w:instrText xml:space="preserve"> REF _Ref492987583 \h </w:instrText>
      </w:r>
      <w:r>
        <w:fldChar w:fldCharType="separate"/>
      </w:r>
      <w:r w:rsidR="00C04261">
        <w:t xml:space="preserve">Figuur </w:t>
      </w:r>
      <w:r w:rsidR="00C04261">
        <w:rPr>
          <w:noProof/>
        </w:rPr>
        <w:t>28</w:t>
      </w:r>
      <w:r>
        <w:fldChar w:fldCharType="end"/>
      </w:r>
      <w:r>
        <w:t>).</w:t>
      </w:r>
    </w:p>
    <w:p w14:paraId="6BAAC60E" w14:textId="5AC181CD" w:rsidR="00990BB5" w:rsidRDefault="003C3C95" w:rsidP="000D1466">
      <w:r>
        <w:t>Helemaal op het einde als de functie klaar is met uitvoeren</w:t>
      </w:r>
      <w:r w:rsidR="00990BB5">
        <w:t>,</w:t>
      </w:r>
      <w:r>
        <w:t xml:space="preserve"> wordt de waarde naar de output van een functie geschreven. Zodoende kan een gebruiker de output verder gebruiken. Bijvoorbeeld in het voorbeeld met: </w:t>
      </w:r>
      <w:proofErr w:type="spellStart"/>
      <w:r w:rsidRPr="003C3C95">
        <w:rPr>
          <w:rStyle w:val="acChar"/>
        </w:rPr>
        <w:t>sind</w:t>
      </w:r>
      <w:proofErr w:type="spellEnd"/>
      <w:r w:rsidRPr="003C3C95">
        <w:rPr>
          <w:rStyle w:val="acChar"/>
        </w:rPr>
        <w:t>(90)</w:t>
      </w:r>
      <w:r>
        <w:t xml:space="preserve"> was de output: 1. Als deze functie niets had teruggegeven dan was het aanroepen er van ook niet nuttig geweest. De reden dat we in dit specifieke geval de waarde ‘1’ terugkrijgen van de functie </w:t>
      </w:r>
      <w:proofErr w:type="spellStart"/>
      <w:r>
        <w:t>sind</w:t>
      </w:r>
      <w:proofErr w:type="spellEnd"/>
      <w:r>
        <w:t xml:space="preserve">() is omdat aan het einde van het uitvoeren van de functie het resultaat (de waarde 1) naar de output van de functie </w:t>
      </w:r>
      <w:proofErr w:type="spellStart"/>
      <w:r>
        <w:t>sind</w:t>
      </w:r>
      <w:proofErr w:type="spellEnd"/>
      <w:r>
        <w:t>() wordt geschreven.</w:t>
      </w:r>
    </w:p>
    <w:p w14:paraId="4E46133A" w14:textId="77777777" w:rsidR="00990BB5" w:rsidRDefault="00990BB5">
      <w:r>
        <w:br w:type="page"/>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5BEBCAE4" w14:textId="77777777" w:rsidTr="00440817">
        <w:tc>
          <w:tcPr>
            <w:tcW w:w="9062" w:type="dxa"/>
          </w:tcPr>
          <w:p w14:paraId="24C847F6" w14:textId="547FC075" w:rsidR="003C3C95" w:rsidRDefault="003C3C95" w:rsidP="00440817"/>
          <w:p w14:paraId="327D6343" w14:textId="4A95E5E5" w:rsidR="003C3C95" w:rsidRDefault="003C3C95" w:rsidP="00440817">
            <w:r>
              <w:rPr>
                <w:noProof/>
                <w:lang w:eastAsia="nl-NL"/>
              </w:rPr>
              <mc:AlternateContent>
                <mc:Choice Requires="wps">
                  <w:drawing>
                    <wp:anchor distT="0" distB="0" distL="114300" distR="114300" simplePos="0" relativeHeight="251672576" behindDoc="0" locked="0" layoutInCell="1" allowOverlap="1" wp14:anchorId="1BCAF2C4" wp14:editId="18A22D9F">
                      <wp:simplePos x="0" y="0"/>
                      <wp:positionH relativeFrom="column">
                        <wp:posOffset>948059</wp:posOffset>
                      </wp:positionH>
                      <wp:positionV relativeFrom="paragraph">
                        <wp:posOffset>67976</wp:posOffset>
                      </wp:positionV>
                      <wp:extent cx="1739043" cy="327660"/>
                      <wp:effectExtent l="38100" t="19050" r="13970" b="15240"/>
                      <wp:wrapNone/>
                      <wp:docPr id="43" name="Lijntoelichting 1 43"/>
                      <wp:cNvGraphicFramePr/>
                      <a:graphic xmlns:a="http://schemas.openxmlformats.org/drawingml/2006/main">
                        <a:graphicData uri="http://schemas.microsoft.com/office/word/2010/wordprocessingShape">
                          <wps:wsp>
                            <wps:cNvSpPr/>
                            <wps:spPr>
                              <a:xfrm>
                                <a:off x="0" y="0"/>
                                <a:ext cx="1739043" cy="327660"/>
                              </a:xfrm>
                              <a:prstGeom prst="borderCallout1">
                                <a:avLst>
                                  <a:gd name="adj1" fmla="val 29237"/>
                                  <a:gd name="adj2" fmla="val -880"/>
                                  <a:gd name="adj3" fmla="val 17722"/>
                                  <a:gd name="adj4" fmla="val -722"/>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3A8FB35" w14:textId="77777777" w:rsidR="007103C1" w:rsidRDefault="007103C1"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AF2C4" id="Lijntoelichting 1 43" o:spid="_x0000_s1031" type="#_x0000_t47" style="position:absolute;margin-left:74.65pt;margin-top:5.35pt;width:136.95pt;height:2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" adj="-156,3828,-190,6315" filled="f" strokecolor="#7030a0" strokeweight="3pt">
                      <v:textbox>
                        <w:txbxContent>
                          <w:p w14:paraId="33A8FB35" w14:textId="77777777" w:rsidR="007103C1" w:rsidRDefault="007103C1" w:rsidP="003C3C95">
                            <w:pPr>
                              <w:jc w:val="center"/>
                            </w:pPr>
                          </w:p>
                        </w:txbxContent>
                      </v:textbox>
                      <o:callout v:ext="edit" minusx="t"/>
                    </v:shape>
                  </w:pict>
                </mc:Fallback>
              </mc:AlternateContent>
            </w:r>
          </w:p>
          <w:p w14:paraId="0F55D257" w14:textId="7F0DAC3F" w:rsidR="003C3C95" w:rsidRDefault="003C3C95" w:rsidP="00440817">
            <w:r>
              <w:rPr>
                <w:noProof/>
                <w:lang w:eastAsia="nl-NL"/>
              </w:rPr>
              <mc:AlternateContent>
                <mc:Choice Requires="wps">
                  <w:drawing>
                    <wp:anchor distT="0" distB="0" distL="114300" distR="114300" simplePos="0" relativeHeight="251670528" behindDoc="0" locked="0" layoutInCell="1" allowOverlap="1" wp14:anchorId="38A31D75" wp14:editId="5B83EF91">
                      <wp:simplePos x="0" y="0"/>
                      <wp:positionH relativeFrom="column">
                        <wp:posOffset>1168965</wp:posOffset>
                      </wp:positionH>
                      <wp:positionV relativeFrom="paragraph">
                        <wp:posOffset>933142</wp:posOffset>
                      </wp:positionV>
                      <wp:extent cx="1677335" cy="327660"/>
                      <wp:effectExtent l="19050" t="762000" r="18415" b="15240"/>
                      <wp:wrapNone/>
                      <wp:docPr id="44" name="Lijntoelichting 1 44"/>
                      <wp:cNvGraphicFramePr/>
                      <a:graphic xmlns:a="http://schemas.openxmlformats.org/drawingml/2006/main">
                        <a:graphicData uri="http://schemas.microsoft.com/office/word/2010/wordprocessingShape">
                          <wps:wsp>
                            <wps:cNvSpPr/>
                            <wps:spPr>
                              <a:xfrm>
                                <a:off x="0" y="0"/>
                                <a:ext cx="1677335" cy="327660"/>
                              </a:xfrm>
                              <a:prstGeom prst="borderCallout1">
                                <a:avLst>
                                  <a:gd name="adj1" fmla="val 3433"/>
                                  <a:gd name="adj2" fmla="val 34588"/>
                                  <a:gd name="adj3" fmla="val -224134"/>
                                  <a:gd name="adj4" fmla="val 30593"/>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CB06EB0" w14:textId="48FCD81F" w:rsidR="007103C1" w:rsidRPr="00BA0478" w:rsidRDefault="007103C1" w:rsidP="003C3C95">
                                  <w:pPr>
                                    <w:jc w:val="center"/>
                                    <w:rPr>
                                      <w:color w:val="000000" w:themeColor="text1"/>
                                    </w:rPr>
                                  </w:pPr>
                                  <w:r>
                                    <w:rPr>
                                      <w:color w:val="000000" w:themeColor="text1"/>
                                    </w:rPr>
                                    <w:t>Output(s) van de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A31D75" id="Lijntoelichting 1 44" o:spid="_x0000_s1032" type="#_x0000_t47" style="position:absolute;margin-left:92.05pt;margin-top:73.5pt;width:132.05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" adj="6608,-48413,7471,742" filled="f" strokecolor="#7030a0" strokeweight="3pt">
                      <v:textbox>
                        <w:txbxContent>
                          <w:p w14:paraId="2CB06EB0" w14:textId="48FCD81F" w:rsidR="007103C1" w:rsidRPr="00BA0478" w:rsidRDefault="007103C1" w:rsidP="003C3C95">
                            <w:pPr>
                              <w:jc w:val="center"/>
                              <w:rPr>
                                <w:color w:val="000000" w:themeColor="text1"/>
                              </w:rPr>
                            </w:pPr>
                            <w:r>
                              <w:rPr>
                                <w:color w:val="000000" w:themeColor="text1"/>
                              </w:rPr>
                              <w:t>Output(s) van de functie</w:t>
                            </w:r>
                          </w:p>
                        </w:txbxContent>
                      </v:textbox>
                    </v:shape>
                  </w:pict>
                </mc:Fallback>
              </mc:AlternateContent>
            </w:r>
            <w:r>
              <w:rPr>
                <w:noProof/>
                <w:lang w:eastAsia="nl-NL"/>
              </w:rPr>
              <w:drawing>
                <wp:inline distT="0" distB="0" distL="0" distR="0" wp14:anchorId="7FB73A4D" wp14:editId="3344919C">
                  <wp:extent cx="5548108" cy="143629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A7314A4" w14:textId="4E9FA952" w:rsidR="003C3C95" w:rsidRDefault="003C3C95" w:rsidP="003C3C95">
            <w:pPr>
              <w:pStyle w:val="Bijschrift"/>
              <w:jc w:val="center"/>
            </w:pPr>
            <w:r>
              <w:t xml:space="preserve">Figuur </w:t>
            </w:r>
            <w:fldSimple w:instr=" SEQ Figuur \* ARABIC ">
              <w:r w:rsidR="00261D27">
                <w:rPr>
                  <w:noProof/>
                </w:rPr>
                <w:t>23</w:t>
              </w:r>
            </w:fldSimple>
            <w:r>
              <w:t>: de opbouw van de functie, in het paars is de output van een functie aangegeven.</w:t>
            </w:r>
            <w:r>
              <w:rPr>
                <w:noProof/>
                <w:lang w:eastAsia="nl-NL"/>
              </w:rPr>
              <w:t xml:space="preserve"> </w:t>
            </w:r>
          </w:p>
        </w:tc>
      </w:tr>
    </w:tbl>
    <w:p w14:paraId="0EE7738F" w14:textId="77777777" w:rsidR="003C3C95" w:rsidRDefault="003C3C95" w:rsidP="003C3C95">
      <w:pPr>
        <w:pStyle w:val="aQ"/>
      </w:pPr>
    </w:p>
    <w:p w14:paraId="6048F84F" w14:textId="27509615" w:rsidR="003C3C95" w:rsidRDefault="003C3C95" w:rsidP="003C3C95">
      <w:pPr>
        <w:pStyle w:val="aQ"/>
      </w:pPr>
      <w:r>
        <w:t>Waar komt nu de code te staan die de functie moet uitvoeren?</w:t>
      </w:r>
    </w:p>
    <w:p w14:paraId="1585CC5C" w14:textId="447BED8F" w:rsidR="003C3C95" w:rsidRDefault="003C3C95" w:rsidP="003C3C95">
      <w:r>
        <w:t xml:space="preserve">De code die een functie moet uitvoeren staat in de </w:t>
      </w:r>
      <w:r>
        <w:rPr>
          <w:i/>
        </w:rPr>
        <w:t>body</w:t>
      </w:r>
      <w:r>
        <w:t xml:space="preserve"> van de functie. In </w:t>
      </w:r>
      <w:r>
        <w:fldChar w:fldCharType="begin"/>
      </w:r>
      <w:r>
        <w:instrText xml:space="preserve"> REF _Ref492988162 \h </w:instrText>
      </w:r>
      <w:r>
        <w:fldChar w:fldCharType="separate"/>
      </w:r>
      <w:r w:rsidR="00C04261">
        <w:t xml:space="preserve">Figuur </w:t>
      </w:r>
      <w:r w:rsidR="00C04261">
        <w:rPr>
          <w:noProof/>
        </w:rPr>
        <w:t>24</w:t>
      </w:r>
      <w:r>
        <w:fldChar w:fldCharType="end"/>
      </w:r>
      <w:r>
        <w:t xml:space="preserve"> is dit aangegeven. Hier komt de berekening of het algoritme te staan die de functie moet gaan uitvoeren. Het is niet vreemd dat de body van een functie meer dan 50 regels code heeft.</w:t>
      </w:r>
    </w:p>
    <w:p w14:paraId="4BAF4938" w14:textId="77777777" w:rsidR="00990BB5" w:rsidRPr="003C3C95" w:rsidRDefault="00990BB5" w:rsidP="003C3C95"/>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75B92B96" w14:textId="77777777" w:rsidTr="00440817">
        <w:tc>
          <w:tcPr>
            <w:tcW w:w="9062" w:type="dxa"/>
          </w:tcPr>
          <w:p w14:paraId="4729BB55" w14:textId="2F0E4CDD" w:rsidR="003C3C95" w:rsidRDefault="003C3C95" w:rsidP="00440817"/>
          <w:p w14:paraId="2704996D" w14:textId="0333FAD0" w:rsidR="003C3C95" w:rsidRDefault="003C3C95" w:rsidP="00440817">
            <w:r>
              <w:rPr>
                <w:noProof/>
                <w:lang w:eastAsia="nl-NL"/>
              </w:rPr>
              <mc:AlternateContent>
                <mc:Choice Requires="wps">
                  <w:drawing>
                    <wp:anchor distT="0" distB="0" distL="114300" distR="114300" simplePos="0" relativeHeight="251676672" behindDoc="0" locked="0" layoutInCell="1" allowOverlap="1" wp14:anchorId="384AAD04" wp14:editId="69D3D808">
                      <wp:simplePos x="0" y="0"/>
                      <wp:positionH relativeFrom="column">
                        <wp:posOffset>2123</wp:posOffset>
                      </wp:positionH>
                      <wp:positionV relativeFrom="paragraph">
                        <wp:posOffset>171298</wp:posOffset>
                      </wp:positionV>
                      <wp:extent cx="5502910" cy="908685"/>
                      <wp:effectExtent l="38100" t="19050" r="21590" b="24765"/>
                      <wp:wrapNone/>
                      <wp:docPr id="46" name="Lijntoelichting 1 46"/>
                      <wp:cNvGraphicFramePr/>
                      <a:graphic xmlns:a="http://schemas.openxmlformats.org/drawingml/2006/main">
                        <a:graphicData uri="http://schemas.microsoft.com/office/word/2010/wordprocessingShape">
                          <wps:wsp>
                            <wps:cNvSpPr/>
                            <wps:spPr>
                              <a:xfrm>
                                <a:off x="0" y="0"/>
                                <a:ext cx="5502910" cy="908685"/>
                              </a:xfrm>
                              <a:prstGeom prst="borderCallout1">
                                <a:avLst>
                                  <a:gd name="adj1" fmla="val 29237"/>
                                  <a:gd name="adj2" fmla="val -166"/>
                                  <a:gd name="adj3" fmla="val 16487"/>
                                  <a:gd name="adj4" fmla="val -110"/>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69E236C" w14:textId="77777777" w:rsidR="007103C1" w:rsidRDefault="007103C1"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AAD04" id="Lijntoelichting 1 46" o:spid="_x0000_s1033" type="#_x0000_t47" style="position:absolute;margin-left:.15pt;margin-top:13.5pt;width:433.3pt;height:7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" adj="-24,3561,-36,6315" filled="f" strokecolor="#0070c0" strokeweight="3pt">
                      <v:textbox>
                        <w:txbxContent>
                          <w:p w14:paraId="669E236C" w14:textId="77777777" w:rsidR="007103C1" w:rsidRDefault="007103C1" w:rsidP="003C3C95">
                            <w:pPr>
                              <w:jc w:val="center"/>
                            </w:pPr>
                          </w:p>
                        </w:txbxContent>
                      </v:textbox>
                      <o:callout v:ext="edit" minusx="t"/>
                    </v:shape>
                  </w:pict>
                </mc:Fallback>
              </mc:AlternateContent>
            </w:r>
            <w:r>
              <w:rPr>
                <w:noProof/>
                <w:lang w:eastAsia="nl-NL"/>
              </w:rPr>
              <mc:AlternateContent>
                <mc:Choice Requires="wps">
                  <w:drawing>
                    <wp:anchor distT="0" distB="0" distL="114300" distR="114300" simplePos="0" relativeHeight="251678720" behindDoc="0" locked="0" layoutInCell="1" allowOverlap="1" wp14:anchorId="58069D33" wp14:editId="7C29AB7D">
                      <wp:simplePos x="0" y="0"/>
                      <wp:positionH relativeFrom="column">
                        <wp:posOffset>3513869</wp:posOffset>
                      </wp:positionH>
                      <wp:positionV relativeFrom="paragraph">
                        <wp:posOffset>1145521</wp:posOffset>
                      </wp:positionV>
                      <wp:extent cx="1957526" cy="327660"/>
                      <wp:effectExtent l="19050" t="76200" r="24130" b="15240"/>
                      <wp:wrapNone/>
                      <wp:docPr id="47" name="Lijntoelichting 1 47"/>
                      <wp:cNvGraphicFramePr/>
                      <a:graphic xmlns:a="http://schemas.openxmlformats.org/drawingml/2006/main">
                        <a:graphicData uri="http://schemas.microsoft.com/office/word/2010/wordprocessingShape">
                          <wps:wsp>
                            <wps:cNvSpPr/>
                            <wps:spPr>
                              <a:xfrm>
                                <a:off x="0" y="0"/>
                                <a:ext cx="1957526" cy="327660"/>
                              </a:xfrm>
                              <a:prstGeom prst="borderCallout1">
                                <a:avLst>
                                  <a:gd name="adj1" fmla="val -6839"/>
                                  <a:gd name="adj2" fmla="val 33250"/>
                                  <a:gd name="adj3" fmla="val -11835"/>
                                  <a:gd name="adj4" fmla="val 11526"/>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18230E21" w14:textId="0B661E54" w:rsidR="007103C1" w:rsidRPr="00BA0478" w:rsidRDefault="007103C1" w:rsidP="003C3C95">
                                  <w:pPr>
                                    <w:jc w:val="center"/>
                                    <w:rPr>
                                      <w:color w:val="000000" w:themeColor="text1"/>
                                    </w:rPr>
                                  </w:pPr>
                                  <w:r>
                                    <w:rPr>
                                      <w:color w:val="000000" w:themeColor="text1"/>
                                    </w:rPr>
                                    <w:t>De body van ee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069D33" id="Lijntoelichting 1 47" o:spid="_x0000_s1034" type="#_x0000_t47" style="position:absolute;margin-left:276.7pt;margin-top:90.2pt;width:154.15pt;height:2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" adj="2490,-2556,7182,-1477" filled="f" strokecolor="#0070c0" strokeweight="3pt">
                      <v:textbox>
                        <w:txbxContent>
                          <w:p w14:paraId="18230E21" w14:textId="0B661E54" w:rsidR="007103C1" w:rsidRPr="00BA0478" w:rsidRDefault="007103C1" w:rsidP="003C3C95">
                            <w:pPr>
                              <w:jc w:val="center"/>
                              <w:rPr>
                                <w:color w:val="000000" w:themeColor="text1"/>
                              </w:rPr>
                            </w:pPr>
                            <w:r>
                              <w:rPr>
                                <w:color w:val="000000" w:themeColor="text1"/>
                              </w:rPr>
                              <w:t>De body van een functie</w:t>
                            </w:r>
                          </w:p>
                        </w:txbxContent>
                      </v:textbox>
                    </v:shape>
                  </w:pict>
                </mc:Fallback>
              </mc:AlternateContent>
            </w:r>
            <w:r>
              <w:rPr>
                <w:noProof/>
                <w:lang w:eastAsia="nl-NL"/>
              </w:rPr>
              <w:drawing>
                <wp:inline distT="0" distB="0" distL="0" distR="0" wp14:anchorId="784BDD1F" wp14:editId="116ED3DE">
                  <wp:extent cx="5548108" cy="1436290"/>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7A620A1" w14:textId="77777777" w:rsidR="003C3C95" w:rsidRDefault="003C3C95" w:rsidP="00440817">
            <w:pPr>
              <w:pStyle w:val="Bijschrift"/>
              <w:jc w:val="center"/>
            </w:pPr>
          </w:p>
          <w:p w14:paraId="767EB380" w14:textId="1C44386C" w:rsidR="003C3C95" w:rsidRDefault="003C3C95" w:rsidP="003C3C95">
            <w:pPr>
              <w:pStyle w:val="Bijschrift"/>
              <w:jc w:val="center"/>
            </w:pPr>
            <w:bookmarkStart w:id="44" w:name="_Ref492988162"/>
            <w:r>
              <w:t xml:space="preserve">Figuur </w:t>
            </w:r>
            <w:fldSimple w:instr=" SEQ Figuur \* ARABIC ">
              <w:r w:rsidR="00261D27">
                <w:rPr>
                  <w:noProof/>
                </w:rPr>
                <w:t>24</w:t>
              </w:r>
            </w:fldSimple>
            <w:bookmarkEnd w:id="44"/>
            <w:r>
              <w:t>: de opbouw van de functie, in het blauw is de body van een functie aangegeven.</w:t>
            </w:r>
            <w:r>
              <w:rPr>
                <w:noProof/>
                <w:lang w:eastAsia="nl-NL"/>
              </w:rPr>
              <w:t xml:space="preserve"> </w:t>
            </w:r>
          </w:p>
        </w:tc>
      </w:tr>
    </w:tbl>
    <w:p w14:paraId="5BC9FD85" w14:textId="4C23D8E0" w:rsidR="003C3C95" w:rsidRDefault="003C3C95" w:rsidP="003C3C95">
      <w:pPr>
        <w:pStyle w:val="aQ"/>
      </w:pPr>
    </w:p>
    <w:p w14:paraId="1727EA45" w14:textId="61E29DC6" w:rsidR="00910D7A" w:rsidRDefault="00440817" w:rsidP="003C3C95">
      <w:pPr>
        <w:pStyle w:val="aQ"/>
        <w:rPr>
          <w:i w:val="0"/>
        </w:rPr>
      </w:pPr>
      <w:r>
        <w:rPr>
          <w:i w:val="0"/>
        </w:rPr>
        <w:t>Tot nu toe zijn de voorgaande voorbeelden slechts bedoeld om de opbouw van een functie aan te duiden en uit te leggen. Nu gaan we</w:t>
      </w:r>
      <w:r w:rsidR="00990BB5">
        <w:rPr>
          <w:i w:val="0"/>
        </w:rPr>
        <w:t xml:space="preserve"> zelf een functie bouwen</w:t>
      </w:r>
      <w:r>
        <w:rPr>
          <w:i w:val="0"/>
        </w:rPr>
        <w:t>.</w:t>
      </w:r>
      <w:r w:rsidR="00910D7A">
        <w:rPr>
          <w:i w:val="0"/>
        </w:rPr>
        <w:t xml:space="preserve"> </w:t>
      </w:r>
      <w:r w:rsidR="00990BB5">
        <w:rPr>
          <w:i w:val="0"/>
        </w:rPr>
        <w:t xml:space="preserve">Het is een eenvoudig voorbeeld. </w:t>
      </w:r>
      <w:r w:rsidR="00910D7A">
        <w:rPr>
          <w:i w:val="0"/>
        </w:rPr>
        <w:t>We gaan de voorgaande code ombouwen zodat de functie de volgende acties uitvoert:</w:t>
      </w:r>
    </w:p>
    <w:p w14:paraId="35D81037" w14:textId="2866AFA9" w:rsidR="00910D7A" w:rsidRDefault="00910D7A" w:rsidP="00910D7A">
      <w:pPr>
        <w:pStyle w:val="aQ"/>
      </w:pPr>
      <w:r>
        <w:t xml:space="preserve">Stel we willen de vierde macht van een getal bereken en daar de waarde 2 bij optellen. </w:t>
      </w:r>
    </w:p>
    <w:p w14:paraId="1CA184D0" w14:textId="77777777" w:rsidR="00910D7A" w:rsidRDefault="00910D7A" w:rsidP="003C3C95">
      <w:pPr>
        <w:pStyle w:val="aQ"/>
        <w:rPr>
          <w:i w:val="0"/>
        </w:rPr>
      </w:pPr>
    </w:p>
    <w:p w14:paraId="74B10BD5" w14:textId="2F09C15B" w:rsidR="00910D7A" w:rsidRDefault="00910D7A" w:rsidP="00910D7A">
      <w:pPr>
        <w:pStyle w:val="aA"/>
      </w:pPr>
      <w:r>
        <w:t xml:space="preserve">Pas de functie aan zodat het overeenstemt met </w:t>
      </w:r>
      <w:r>
        <w:fldChar w:fldCharType="begin"/>
      </w:r>
      <w:r>
        <w:instrText xml:space="preserve"> REF _Ref492988517 \h </w:instrText>
      </w:r>
      <w:r>
        <w:fldChar w:fldCharType="separate"/>
      </w:r>
      <w:r w:rsidR="00C04261">
        <w:t xml:space="preserve">Figuur </w:t>
      </w:r>
      <w:r w:rsidR="00C04261">
        <w:rPr>
          <w:noProof/>
        </w:rPr>
        <w:t>25</w:t>
      </w:r>
      <w:r>
        <w:fldChar w:fldCharType="end"/>
      </w:r>
      <w:r>
        <w:t>:</w:t>
      </w:r>
    </w:p>
    <w:p w14:paraId="4DCBAB2A" w14:textId="19725C3A" w:rsidR="00990BB5" w:rsidRDefault="00990BB5">
      <w:pPr>
        <w:rPr>
          <w:b/>
        </w:rPr>
      </w:pPr>
      <w:r>
        <w:br w:type="page"/>
      </w:r>
    </w:p>
    <w:p w14:paraId="2494EE31" w14:textId="77777777" w:rsidR="00910D7A" w:rsidRDefault="00910D7A" w:rsidP="00910D7A">
      <w:pPr>
        <w:pStyle w:val="aA"/>
        <w:keepNext/>
      </w:pPr>
      <w:r w:rsidRPr="00910D7A">
        <w:rPr>
          <w:noProof/>
          <w:lang w:eastAsia="nl-NL"/>
        </w:rPr>
        <w:lastRenderedPageBreak/>
        <w:drawing>
          <wp:inline distT="0" distB="0" distL="0" distR="0" wp14:anchorId="7B28A6B7" wp14:editId="6DB46997">
            <wp:extent cx="5543550" cy="971133"/>
            <wp:effectExtent l="0" t="0" r="0" b="635"/>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21869" cy="984853"/>
                    </a:xfrm>
                    <a:prstGeom prst="rect">
                      <a:avLst/>
                    </a:prstGeom>
                  </pic:spPr>
                </pic:pic>
              </a:graphicData>
            </a:graphic>
          </wp:inline>
        </w:drawing>
      </w:r>
    </w:p>
    <w:p w14:paraId="73582E22" w14:textId="275F3FD2" w:rsidR="00910D7A" w:rsidRPr="003C3C95" w:rsidRDefault="00910D7A" w:rsidP="00910D7A">
      <w:pPr>
        <w:pStyle w:val="Bijschrift"/>
        <w:jc w:val="center"/>
        <w:rPr>
          <w:i w:val="0"/>
        </w:rPr>
      </w:pPr>
      <w:bookmarkStart w:id="45" w:name="_Ref492988517"/>
      <w:r>
        <w:t xml:space="preserve">Figuur </w:t>
      </w:r>
      <w:fldSimple w:instr=" SEQ Figuur \* ARABIC ">
        <w:r w:rsidR="00261D27">
          <w:rPr>
            <w:noProof/>
          </w:rPr>
          <w:t>25</w:t>
        </w:r>
      </w:fldSimple>
      <w:bookmarkEnd w:id="45"/>
      <w:r>
        <w:t>: we hebben de aangemaakte functie aangepast.</w:t>
      </w:r>
    </w:p>
    <w:p w14:paraId="244B9507" w14:textId="572B0D85" w:rsidR="00910D7A" w:rsidRDefault="00910D7A" w:rsidP="000D1466">
      <w:r>
        <w:t xml:space="preserve">Merk op dat we de </w:t>
      </w:r>
      <w:r w:rsidRPr="00990BB5">
        <w:rPr>
          <w:i/>
        </w:rPr>
        <w:t>input</w:t>
      </w:r>
      <w:r>
        <w:t xml:space="preserve">, </w:t>
      </w:r>
      <w:r w:rsidRPr="00990BB5">
        <w:rPr>
          <w:i/>
        </w:rPr>
        <w:t>naam</w:t>
      </w:r>
      <w:r>
        <w:t xml:space="preserve"> van de functie en de </w:t>
      </w:r>
      <w:r w:rsidRPr="00990BB5">
        <w:rPr>
          <w:i/>
        </w:rPr>
        <w:t>output</w:t>
      </w:r>
      <w:r>
        <w:t xml:space="preserve"> van de functie hebben aangepast. De code is nu al een stuk leesbaarder dan voorheen.</w:t>
      </w:r>
    </w:p>
    <w:tbl>
      <w:tblPr>
        <w:tblStyle w:val="Tabelraster"/>
        <w:tblW w:w="0" w:type="auto"/>
        <w:shd w:val="clear" w:color="auto" w:fill="FF0000"/>
        <w:tblLook w:val="04A0" w:firstRow="1" w:lastRow="0" w:firstColumn="1" w:lastColumn="0" w:noHBand="0" w:noVBand="1"/>
      </w:tblPr>
      <w:tblGrid>
        <w:gridCol w:w="9062"/>
      </w:tblGrid>
      <w:tr w:rsidR="00910D7A" w14:paraId="012AA5C4" w14:textId="77777777" w:rsidTr="00910D7A">
        <w:tc>
          <w:tcPr>
            <w:tcW w:w="9062" w:type="dxa"/>
            <w:shd w:val="clear" w:color="auto" w:fill="FF0000"/>
          </w:tcPr>
          <w:p w14:paraId="01E686E8" w14:textId="77777777" w:rsidR="00910D7A" w:rsidRDefault="00910D7A" w:rsidP="000D1466"/>
          <w:p w14:paraId="03D21B1F" w14:textId="797273C0" w:rsidR="00910D7A" w:rsidRPr="00910D7A" w:rsidRDefault="00910D7A" w:rsidP="000D1466">
            <w:pPr>
              <w:rPr>
                <w:b/>
                <w:color w:val="FFFFFF" w:themeColor="background1"/>
                <w:sz w:val="24"/>
              </w:rPr>
            </w:pPr>
            <w:r w:rsidRPr="00910D7A">
              <w:rPr>
                <w:b/>
                <w:color w:val="FFFFFF" w:themeColor="background1"/>
                <w:sz w:val="24"/>
              </w:rPr>
              <w:t xml:space="preserve">We hebben nog een andere belangrijke stap uitgevoerd die niet is te zien. Namelijk we hebben het script opgeslagen onder de exacte naam: </w:t>
            </w:r>
            <w:proofErr w:type="spellStart"/>
            <w:r w:rsidRPr="00910D7A">
              <w:rPr>
                <w:b/>
                <w:color w:val="FFFFFF" w:themeColor="background1"/>
                <w:sz w:val="24"/>
              </w:rPr>
              <w:t>vierdemachtplustwee.m</w:t>
            </w:r>
            <w:proofErr w:type="spellEnd"/>
          </w:p>
          <w:p w14:paraId="470AB766" w14:textId="77777777" w:rsidR="00910D7A" w:rsidRDefault="00910D7A" w:rsidP="000D1466"/>
        </w:tc>
      </w:tr>
    </w:tbl>
    <w:p w14:paraId="5EEA2219" w14:textId="77777777" w:rsidR="00910D7A" w:rsidRDefault="00910D7A" w:rsidP="000D1466"/>
    <w:p w14:paraId="2360A119" w14:textId="3C1C45F9" w:rsidR="00910D7A" w:rsidRDefault="00910D7A" w:rsidP="00910D7A">
      <w:pPr>
        <w:pStyle w:val="aQ"/>
      </w:pPr>
      <w:r>
        <w:t>Zie je waar de naam van het script mee overeenstemt?</w:t>
      </w:r>
    </w:p>
    <w:p w14:paraId="2AE7DC4D" w14:textId="77777777" w:rsidR="00990BB5" w:rsidRDefault="00990BB5" w:rsidP="00990BB5"/>
    <w:tbl>
      <w:tblPr>
        <w:tblStyle w:val="Tabelraster"/>
        <w:tblW w:w="0" w:type="auto"/>
        <w:shd w:val="clear" w:color="auto" w:fill="FF0000"/>
        <w:tblLook w:val="04A0" w:firstRow="1" w:lastRow="0" w:firstColumn="1" w:lastColumn="0" w:noHBand="0" w:noVBand="1"/>
      </w:tblPr>
      <w:tblGrid>
        <w:gridCol w:w="9062"/>
      </w:tblGrid>
      <w:tr w:rsidR="00990BB5" w14:paraId="36B19379" w14:textId="77777777" w:rsidTr="00990BB5">
        <w:tc>
          <w:tcPr>
            <w:tcW w:w="9062" w:type="dxa"/>
            <w:shd w:val="clear" w:color="auto" w:fill="FF0000"/>
          </w:tcPr>
          <w:p w14:paraId="1BFB2F98" w14:textId="77777777" w:rsidR="00990BB5" w:rsidRDefault="00990BB5" w:rsidP="00990BB5"/>
          <w:p w14:paraId="1EB9F683" w14:textId="77777777" w:rsidR="00990BB5" w:rsidRPr="00990BB5" w:rsidRDefault="00990BB5" w:rsidP="00990BB5">
            <w:pPr>
              <w:pStyle w:val="aQ"/>
              <w:rPr>
                <w:b/>
                <w:i w:val="0"/>
                <w:color w:val="FFFFFF" w:themeColor="background1"/>
                <w:sz w:val="24"/>
                <w:u w:val="single"/>
              </w:rPr>
            </w:pPr>
            <w:r w:rsidRPr="00990BB5">
              <w:rPr>
                <w:b/>
                <w:i w:val="0"/>
                <w:color w:val="FFFFFF" w:themeColor="background1"/>
                <w:sz w:val="24"/>
              </w:rPr>
              <w:t>Vanaf dit punt noemen we een script met alleen een functie erin een</w:t>
            </w:r>
            <w:r w:rsidRPr="00990BB5">
              <w:rPr>
                <w:b/>
                <w:i w:val="0"/>
                <w:color w:val="FFFFFF" w:themeColor="background1"/>
                <w:sz w:val="28"/>
              </w:rPr>
              <w:t xml:space="preserve">: </w:t>
            </w:r>
            <w:proofErr w:type="spellStart"/>
            <w:r w:rsidRPr="00990BB5">
              <w:rPr>
                <w:b/>
                <w:i w:val="0"/>
                <w:color w:val="FFFFFF" w:themeColor="background1"/>
                <w:sz w:val="32"/>
                <w:u w:val="single"/>
              </w:rPr>
              <w:t>function</w:t>
            </w:r>
            <w:proofErr w:type="spellEnd"/>
            <w:r w:rsidRPr="00990BB5">
              <w:rPr>
                <w:b/>
                <w:i w:val="0"/>
                <w:color w:val="FFFFFF" w:themeColor="background1"/>
                <w:sz w:val="32"/>
                <w:u w:val="single"/>
              </w:rPr>
              <w:t xml:space="preserve"> file.</w:t>
            </w:r>
          </w:p>
          <w:p w14:paraId="39FCEA34" w14:textId="77777777" w:rsidR="00990BB5" w:rsidRDefault="00990BB5" w:rsidP="00990BB5"/>
        </w:tc>
      </w:tr>
    </w:tbl>
    <w:p w14:paraId="2D0AAA4C" w14:textId="77777777" w:rsidR="00990BB5" w:rsidRDefault="00990BB5" w:rsidP="00910D7A">
      <w:pPr>
        <w:pStyle w:val="aQ"/>
      </w:pPr>
    </w:p>
    <w:p w14:paraId="192E918C" w14:textId="4A85FD56" w:rsidR="00910D7A" w:rsidRDefault="00910D7A" w:rsidP="00910D7A">
      <w:pPr>
        <w:pStyle w:val="aQ"/>
        <w:rPr>
          <w:i w:val="0"/>
        </w:rPr>
      </w:pPr>
      <w:r>
        <w:rPr>
          <w:i w:val="0"/>
        </w:rPr>
        <w:t xml:space="preserve">Het is in Matlab belangrijk dat de </w:t>
      </w:r>
      <w:proofErr w:type="spellStart"/>
      <w:r>
        <w:rPr>
          <w:i w:val="0"/>
        </w:rPr>
        <w:t>function</w:t>
      </w:r>
      <w:proofErr w:type="spellEnd"/>
      <w:r>
        <w:rPr>
          <w:i w:val="0"/>
        </w:rPr>
        <w:t xml:space="preserve"> file dezelfde naam heeft als de functie die in dat bestand staat. Dus als je een functie: </w:t>
      </w:r>
      <w:proofErr w:type="spellStart"/>
      <w:r>
        <w:rPr>
          <w:i w:val="0"/>
        </w:rPr>
        <w:t>hottentottententoonstelling</w:t>
      </w:r>
      <w:proofErr w:type="spellEnd"/>
      <w:r>
        <w:rPr>
          <w:i w:val="0"/>
        </w:rPr>
        <w:t xml:space="preserve"> hebt moet die functie zijn opgeslagen in een bestand met de naam: </w:t>
      </w:r>
      <w:proofErr w:type="spellStart"/>
      <w:r>
        <w:rPr>
          <w:i w:val="0"/>
        </w:rPr>
        <w:t>hottentottententoonstelling.m</w:t>
      </w:r>
      <w:proofErr w:type="spellEnd"/>
    </w:p>
    <w:p w14:paraId="103E00A5" w14:textId="0E12B4C3" w:rsidR="00910D7A" w:rsidRDefault="00432F65" w:rsidP="00910D7A">
      <w:pPr>
        <w:pStyle w:val="aQ"/>
        <w:rPr>
          <w:i w:val="0"/>
        </w:rPr>
      </w:pPr>
      <w:r>
        <w:rPr>
          <w:i w:val="0"/>
        </w:rPr>
        <w:t xml:space="preserve">Het is de bedoeling dat bij het uitvoeren van de functie </w:t>
      </w:r>
      <w:proofErr w:type="spellStart"/>
      <w:r>
        <w:t>vierdemachtplustwee</w:t>
      </w:r>
      <w:proofErr w:type="spellEnd"/>
      <w:r>
        <w:rPr>
          <w:i w:val="0"/>
        </w:rPr>
        <w:t xml:space="preserve"> de input </w:t>
      </w:r>
      <w:r>
        <w:t>getal</w:t>
      </w:r>
      <w:r>
        <w:rPr>
          <w:i w:val="0"/>
        </w:rPr>
        <w:t xml:space="preserve"> tot de </w:t>
      </w:r>
      <w:proofErr w:type="spellStart"/>
      <w:r>
        <w:rPr>
          <w:i w:val="0"/>
        </w:rPr>
        <w:t>vierdemacht</w:t>
      </w:r>
      <w:proofErr w:type="spellEnd"/>
      <w:r>
        <w:rPr>
          <w:i w:val="0"/>
        </w:rPr>
        <w:t xml:space="preserve"> wordt berekend en dat er daarna twee bij wordt opgeteld. We vullen dan de functie als volgt aan:</w:t>
      </w:r>
    </w:p>
    <w:p w14:paraId="7EAD4273" w14:textId="65830F2E" w:rsidR="00432F65" w:rsidRPr="00432F65" w:rsidRDefault="00432F65" w:rsidP="00910D7A">
      <w:pPr>
        <w:pStyle w:val="aQ"/>
        <w:rPr>
          <w:i w:val="0"/>
        </w:rPr>
      </w:pPr>
      <w:r w:rsidRPr="00432F65">
        <w:rPr>
          <w:i w:val="0"/>
          <w:noProof/>
          <w:lang w:eastAsia="nl-NL"/>
        </w:rPr>
        <w:drawing>
          <wp:inline distT="0" distB="0" distL="0" distR="0" wp14:anchorId="6FEA4EEB" wp14:editId="1D01AE80">
            <wp:extent cx="5763416" cy="1009650"/>
            <wp:effectExtent l="0" t="0" r="889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88484" cy="1014041"/>
                    </a:xfrm>
                    <a:prstGeom prst="rect">
                      <a:avLst/>
                    </a:prstGeom>
                  </pic:spPr>
                </pic:pic>
              </a:graphicData>
            </a:graphic>
          </wp:inline>
        </w:drawing>
      </w:r>
    </w:p>
    <w:p w14:paraId="6BE96FB5" w14:textId="218EB3E1" w:rsidR="00432F65" w:rsidRPr="003C3C95" w:rsidRDefault="00432F65" w:rsidP="00432F65">
      <w:pPr>
        <w:pStyle w:val="Bijschrift"/>
        <w:jc w:val="center"/>
        <w:rPr>
          <w:i w:val="0"/>
        </w:rPr>
      </w:pPr>
      <w:r>
        <w:t xml:space="preserve">Figuur </w:t>
      </w:r>
      <w:fldSimple w:instr=" SEQ Figuur \* ARABIC ">
        <w:r w:rsidR="00261D27">
          <w:rPr>
            <w:noProof/>
          </w:rPr>
          <w:t>26</w:t>
        </w:r>
      </w:fldSimple>
      <w:r>
        <w:t>: we hebben de aangemaakte functie verder aangevuld</w:t>
      </w:r>
    </w:p>
    <w:p w14:paraId="35AB797B" w14:textId="1B80B16D" w:rsidR="00910D7A" w:rsidRDefault="00432F65" w:rsidP="00910D7A">
      <w:pPr>
        <w:pStyle w:val="aQ"/>
        <w:rPr>
          <w:i w:val="0"/>
        </w:rPr>
      </w:pPr>
      <w:r>
        <w:rPr>
          <w:i w:val="0"/>
        </w:rPr>
        <w:t xml:space="preserve">Je ziet dat we een extra variabele hebben aangemaakt genaamd </w:t>
      </w:r>
      <w:proofErr w:type="spellStart"/>
      <w:r>
        <w:t>tussenRes</w:t>
      </w:r>
      <w:proofErr w:type="spellEnd"/>
      <w:r>
        <w:rPr>
          <w:i w:val="0"/>
        </w:rPr>
        <w:t>. In die variabele wordt een tussen resultaat opgeslagen. In de tweede regel code tellen we</w:t>
      </w:r>
      <w:r w:rsidR="00810317">
        <w:rPr>
          <w:i w:val="0"/>
        </w:rPr>
        <w:t xml:space="preserve"> de waarde</w:t>
      </w:r>
      <w:r>
        <w:rPr>
          <w:i w:val="0"/>
        </w:rPr>
        <w:t xml:space="preserve"> twee </w:t>
      </w:r>
      <w:r w:rsidR="00810317">
        <w:rPr>
          <w:i w:val="0"/>
        </w:rPr>
        <w:t>op bij het tussen resultaat.</w:t>
      </w:r>
    </w:p>
    <w:p w14:paraId="76871BB6" w14:textId="77A20705" w:rsidR="00810317" w:rsidRDefault="00810317" w:rsidP="00910D7A">
      <w:pPr>
        <w:pStyle w:val="aQ"/>
        <w:rPr>
          <w:i w:val="0"/>
        </w:rPr>
      </w:pPr>
      <w:r>
        <w:rPr>
          <w:i w:val="0"/>
        </w:rPr>
        <w:t xml:space="preserve">In de laatste regel slaan we het tussen resultaat plus twee op in de variabele resultaat. Dit is alles. Waarom slaan we het resultaat van de bewerking in de variabele </w:t>
      </w:r>
      <w:r>
        <w:t>resultaat</w:t>
      </w:r>
      <w:r>
        <w:rPr>
          <w:i w:val="0"/>
        </w:rPr>
        <w:t xml:space="preserve">? De output van de functie is gedefinieerd als </w:t>
      </w:r>
      <w:r>
        <w:t>resultaat</w:t>
      </w:r>
      <w:r>
        <w:rPr>
          <w:i w:val="0"/>
        </w:rPr>
        <w:t>. Zodra we schrijven naar een variabele, binnen de functie, met exact die naam, schrijven we direct naar de output van een functie.</w:t>
      </w:r>
    </w:p>
    <w:p w14:paraId="1DF43238" w14:textId="281E19A5" w:rsidR="00810317" w:rsidRDefault="00810317" w:rsidP="00910D7A">
      <w:pPr>
        <w:pStyle w:val="aQ"/>
        <w:rPr>
          <w:i w:val="0"/>
        </w:rPr>
      </w:pPr>
      <w:r>
        <w:rPr>
          <w:i w:val="0"/>
        </w:rPr>
        <w:t>Nu kunnen we onze zelfgeschreven functie testen:</w:t>
      </w:r>
    </w:p>
    <w:p w14:paraId="07434197" w14:textId="77777777" w:rsidR="00810317" w:rsidRDefault="00810317" w:rsidP="00810317">
      <w:pPr>
        <w:pStyle w:val="aQ"/>
        <w:keepNext/>
        <w:jc w:val="center"/>
      </w:pPr>
      <w:r w:rsidRPr="00810317">
        <w:rPr>
          <w:i w:val="0"/>
          <w:noProof/>
          <w:lang w:eastAsia="nl-NL"/>
        </w:rPr>
        <w:lastRenderedPageBreak/>
        <w:drawing>
          <wp:inline distT="0" distB="0" distL="0" distR="0" wp14:anchorId="45A9D60F" wp14:editId="1F85CCA7">
            <wp:extent cx="1943371" cy="1848108"/>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43371" cy="1848108"/>
                    </a:xfrm>
                    <a:prstGeom prst="rect">
                      <a:avLst/>
                    </a:prstGeom>
                  </pic:spPr>
                </pic:pic>
              </a:graphicData>
            </a:graphic>
          </wp:inline>
        </w:drawing>
      </w:r>
    </w:p>
    <w:p w14:paraId="1401E796" w14:textId="1D6DDA50" w:rsidR="00810317" w:rsidRDefault="00810317" w:rsidP="00810317">
      <w:pPr>
        <w:pStyle w:val="Bijschrift"/>
        <w:jc w:val="center"/>
      </w:pPr>
      <w:r>
        <w:t xml:space="preserve">Figuur </w:t>
      </w:r>
      <w:fldSimple w:instr=" SEQ Figuur \* ARABIC ">
        <w:r w:rsidR="00261D27">
          <w:rPr>
            <w:noProof/>
          </w:rPr>
          <w:t>27</w:t>
        </w:r>
      </w:fldSimple>
      <w:r>
        <w:t xml:space="preserve">: de output van de functie </w:t>
      </w:r>
      <w:proofErr w:type="spellStart"/>
      <w:r>
        <w:t>vierdemachtplustwee</w:t>
      </w:r>
      <w:proofErr w:type="spellEnd"/>
      <w:r>
        <w:t>.</w:t>
      </w:r>
    </w:p>
    <w:p w14:paraId="1A5CE769" w14:textId="1154AC01" w:rsidR="00810317" w:rsidRPr="00810317" w:rsidRDefault="00810317" w:rsidP="00810317">
      <w:r>
        <w:t>Op deze manier ontwikkel je eenvoudig zelfgeschreven functie. Even controleren of de output klopt: 2^4 is 16. Dan 16 + 2 is 18. Het ziet er naar uit dat onze functie goed werkt.</w:t>
      </w:r>
    </w:p>
    <w:p w14:paraId="115B8FB6" w14:textId="4D9C0224" w:rsidR="00810317" w:rsidRDefault="002D7852" w:rsidP="002D7852">
      <w:pPr>
        <w:pStyle w:val="Kop2"/>
      </w:pPr>
      <w:r>
        <w:t>De laatste stap: het begrijpen van het gedrag van een functie</w:t>
      </w:r>
    </w:p>
    <w:p w14:paraId="7D0B6DD0" w14:textId="77777777" w:rsidR="002D7852" w:rsidRDefault="002D7852" w:rsidP="002D7852">
      <w:r>
        <w:t xml:space="preserve">Je hebt gezien hoe een functie is ingedeeld en opgebouwd. Je hebt gezien hoe je een functie moet aanroepen. Je hebt gezien hoe je een functie bouwt. </w:t>
      </w:r>
    </w:p>
    <w:p w14:paraId="7903A535" w14:textId="77777777" w:rsidR="002D7852" w:rsidRDefault="002D7852" w:rsidP="002D7852">
      <w:pPr>
        <w:pStyle w:val="aQ"/>
      </w:pPr>
      <w:r>
        <w:t>Maar heb je begrepen wat exact het gedrag is van een functie?</w:t>
      </w:r>
    </w:p>
    <w:p w14:paraId="31333FE7" w14:textId="1BE5CADB" w:rsidR="002D7852" w:rsidRDefault="002D7852" w:rsidP="002D7852">
      <w:r>
        <w:t xml:space="preserve"> In deze sectie van dit document gaan we daar naar kijken. Om het exacte gedrag te begrijpen, gaan we het meest krachtige hulpmiddel in Matlab beschikbaar bekijken om dit te gaan begrijpen: breakpoints.</w:t>
      </w:r>
    </w:p>
    <w:p w14:paraId="4D7B1C2B" w14:textId="738ADB65" w:rsidR="0024696D" w:rsidRDefault="0024696D" w:rsidP="0024696D">
      <w:pPr>
        <w:pStyle w:val="aA"/>
      </w:pPr>
      <w:r w:rsidRPr="0024696D">
        <w:t xml:space="preserve">Lees </w:t>
      </w:r>
      <w:r w:rsidRPr="0024696D">
        <w:rPr>
          <w:rStyle w:val="aAChar"/>
          <w:b/>
        </w:rPr>
        <w:t xml:space="preserve">de code in </w:t>
      </w:r>
      <w:r w:rsidRPr="0024696D">
        <w:rPr>
          <w:rStyle w:val="aAChar"/>
          <w:b/>
        </w:rPr>
        <w:fldChar w:fldCharType="begin"/>
      </w:r>
      <w:r w:rsidRPr="0024696D">
        <w:rPr>
          <w:rStyle w:val="aAChar"/>
          <w:b/>
        </w:rPr>
        <w:instrText xml:space="preserve"> REF _Ref493236953 \h  \* MERGEFORMAT </w:instrText>
      </w:r>
      <w:r w:rsidRPr="0024696D">
        <w:rPr>
          <w:rStyle w:val="aAChar"/>
          <w:b/>
        </w:rPr>
      </w:r>
      <w:r w:rsidRPr="0024696D">
        <w:rPr>
          <w:rStyle w:val="aAChar"/>
          <w:b/>
        </w:rPr>
        <w:fldChar w:fldCharType="separate"/>
      </w:r>
      <w:r w:rsidRPr="0024696D">
        <w:rPr>
          <w:rStyle w:val="aAChar"/>
          <w:b/>
        </w:rPr>
        <w:t>Figuur 28</w:t>
      </w:r>
      <w:r w:rsidRPr="0024696D">
        <w:rPr>
          <w:rStyle w:val="aAChar"/>
          <w:b/>
        </w:rPr>
        <w:fldChar w:fldCharType="end"/>
      </w:r>
      <w:r w:rsidRPr="0024696D">
        <w:rPr>
          <w:rStyle w:val="aAChar"/>
          <w:b/>
        </w:rPr>
        <w:t xml:space="preserve"> en typ</w:t>
      </w:r>
      <w:r w:rsidRPr="0024696D">
        <w:t xml:space="preserve"> het over in een nieuw script. Let op! Dit script moet in dezelfde folder staan als onze zelfgeschreven functie.</w:t>
      </w:r>
    </w:p>
    <w:p w14:paraId="3A87D947" w14:textId="5BE2FB5C" w:rsidR="0024696D" w:rsidRDefault="0024696D" w:rsidP="0024696D">
      <w:pPr>
        <w:pStyle w:val="aA"/>
        <w:rPr>
          <w:rStyle w:val="aAChar"/>
          <w:b/>
        </w:rPr>
      </w:pPr>
      <w:r>
        <w:t xml:space="preserve">Zet een breakpoint zoals is te zien in </w:t>
      </w:r>
      <w:r w:rsidRPr="0024696D">
        <w:rPr>
          <w:rStyle w:val="aAChar"/>
          <w:b/>
        </w:rPr>
        <w:fldChar w:fldCharType="begin"/>
      </w:r>
      <w:r w:rsidRPr="0024696D">
        <w:rPr>
          <w:rStyle w:val="aAChar"/>
          <w:b/>
        </w:rPr>
        <w:instrText xml:space="preserve"> REF _Ref493236953 \h  \* MERGEFORMAT </w:instrText>
      </w:r>
      <w:r w:rsidRPr="0024696D">
        <w:rPr>
          <w:rStyle w:val="aAChar"/>
          <w:b/>
        </w:rPr>
      </w:r>
      <w:r w:rsidRPr="0024696D">
        <w:rPr>
          <w:rStyle w:val="aAChar"/>
          <w:b/>
        </w:rPr>
        <w:fldChar w:fldCharType="separate"/>
      </w:r>
      <w:r w:rsidRPr="0024696D">
        <w:rPr>
          <w:rStyle w:val="aAChar"/>
          <w:b/>
        </w:rPr>
        <w:t>Figuur 28</w:t>
      </w:r>
      <w:r w:rsidRPr="0024696D">
        <w:rPr>
          <w:rStyle w:val="aAChar"/>
          <w:b/>
        </w:rPr>
        <w:fldChar w:fldCharType="end"/>
      </w:r>
      <w:r>
        <w:rPr>
          <w:rStyle w:val="aAChar"/>
          <w:b/>
        </w:rPr>
        <w:t>.</w:t>
      </w:r>
    </w:p>
    <w:p w14:paraId="61A396F4" w14:textId="07BBD11A" w:rsidR="0024696D" w:rsidRDefault="0024696D" w:rsidP="0024696D">
      <w:pPr>
        <w:pStyle w:val="aQ"/>
      </w:pPr>
      <w:r>
        <w:t>Snap je waarom we op deze regel een breakpoint plaatsen?</w:t>
      </w:r>
    </w:p>
    <w:p w14:paraId="68B520E5" w14:textId="75A8A07D" w:rsidR="0024696D" w:rsidRDefault="0024696D" w:rsidP="0024696D">
      <w:pPr>
        <w:pStyle w:val="aQ"/>
        <w:rPr>
          <w:i w:val="0"/>
        </w:rPr>
      </w:pPr>
      <w:r>
        <w:rPr>
          <w:i w:val="0"/>
        </w:rPr>
        <w:t xml:space="preserve">We zijn aan het onderzoeken hoe de functie zich gedraagt. Dus we willen dat het script stopt met runnen zodra het op de regel komt waar onze functie wordt aangeroepen. </w:t>
      </w:r>
    </w:p>
    <w:p w14:paraId="508767DE" w14:textId="153F9649" w:rsidR="0024696D" w:rsidRDefault="0024696D" w:rsidP="0024696D">
      <w:pPr>
        <w:pStyle w:val="aA"/>
      </w:pPr>
      <w:r>
        <w:t>Run nu het script</w:t>
      </w:r>
    </w:p>
    <w:p w14:paraId="058688ED" w14:textId="78D348C7" w:rsidR="0024696D" w:rsidRDefault="0024696D" w:rsidP="0024696D">
      <w:r>
        <w:t xml:space="preserve">Je bent nu gestopt op de regel met de breakpoint. </w:t>
      </w:r>
      <w:r w:rsidRPr="0024696D">
        <w:rPr>
          <w:rStyle w:val="aAChar"/>
        </w:rPr>
        <w:t>Druk nu op F11</w:t>
      </w:r>
      <w:r>
        <w:t xml:space="preserve"> om in de functie gaan (Step In, zie </w:t>
      </w:r>
      <w:r>
        <w:fldChar w:fldCharType="begin"/>
      </w:r>
      <w:r>
        <w:instrText xml:space="preserve"> REF _Ref493237310 \h </w:instrText>
      </w:r>
      <w:r>
        <w:fldChar w:fldCharType="separate"/>
      </w:r>
      <w:r>
        <w:t xml:space="preserve">Figuur </w:t>
      </w:r>
      <w:r>
        <w:rPr>
          <w:noProof/>
        </w:rPr>
        <w:t>29</w:t>
      </w:r>
      <w:r>
        <w:fldChar w:fldCharType="end"/>
      </w:r>
      <w:r>
        <w:t>).</w:t>
      </w:r>
    </w:p>
    <w:p w14:paraId="569A185D" w14:textId="53DA5A22" w:rsidR="0024696D" w:rsidRDefault="0024696D" w:rsidP="0024696D">
      <w:r>
        <w:t>Matlab brengt je nu naar onze zelfgeschreven functie</w:t>
      </w:r>
      <w:r w:rsidR="0049163D">
        <w:t xml:space="preserve"> (zie </w:t>
      </w:r>
      <w:r w:rsidR="0049163D">
        <w:fldChar w:fldCharType="begin"/>
      </w:r>
      <w:r w:rsidR="0049163D">
        <w:instrText xml:space="preserve"> REF _Ref493237516 \h </w:instrText>
      </w:r>
      <w:r w:rsidR="0049163D">
        <w:fldChar w:fldCharType="separate"/>
      </w:r>
      <w:r w:rsidR="0049163D">
        <w:t xml:space="preserve">Figuur </w:t>
      </w:r>
      <w:r w:rsidR="0049163D">
        <w:rPr>
          <w:noProof/>
        </w:rPr>
        <w:t>30</w:t>
      </w:r>
      <w:r w:rsidR="0049163D">
        <w:fldChar w:fldCharType="end"/>
      </w:r>
      <w:r w:rsidR="0049163D">
        <w:t>).</w:t>
      </w:r>
    </w:p>
    <w:p w14:paraId="5C9C0150" w14:textId="77777777" w:rsidR="0024696D" w:rsidRPr="0024696D" w:rsidRDefault="0024696D" w:rsidP="0024696D"/>
    <w:p w14:paraId="7AA46CF5" w14:textId="77777777" w:rsidR="0024696D" w:rsidRDefault="0024696D" w:rsidP="0024696D">
      <w:pPr>
        <w:keepNext/>
        <w:jc w:val="center"/>
      </w:pPr>
      <w:r w:rsidRPr="0024696D">
        <w:rPr>
          <w:noProof/>
          <w:lang w:eastAsia="nl-NL"/>
        </w:rPr>
        <w:lastRenderedPageBreak/>
        <w:drawing>
          <wp:inline distT="0" distB="0" distL="0" distR="0" wp14:anchorId="612D991A" wp14:editId="3F3E43CA">
            <wp:extent cx="3762375" cy="3462585"/>
            <wp:effectExtent l="0" t="0" r="0" b="508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1033" r="3844" b="3526"/>
                    <a:stretch/>
                  </pic:blipFill>
                  <pic:spPr bwMode="auto">
                    <a:xfrm>
                      <a:off x="0" y="0"/>
                      <a:ext cx="3780517" cy="3479282"/>
                    </a:xfrm>
                    <a:prstGeom prst="rect">
                      <a:avLst/>
                    </a:prstGeom>
                    <a:ln>
                      <a:noFill/>
                    </a:ln>
                    <a:extLst>
                      <a:ext uri="{53640926-AAD7-44D8-BBD7-CCE9431645EC}">
                        <a14:shadowObscured xmlns:a14="http://schemas.microsoft.com/office/drawing/2010/main"/>
                      </a:ext>
                    </a:extLst>
                  </pic:spPr>
                </pic:pic>
              </a:graphicData>
            </a:graphic>
          </wp:inline>
        </w:drawing>
      </w:r>
    </w:p>
    <w:p w14:paraId="0E1E6004" w14:textId="1AE12046" w:rsidR="002D7852" w:rsidRDefault="0024696D" w:rsidP="0024696D">
      <w:pPr>
        <w:pStyle w:val="Bijschrift"/>
        <w:jc w:val="center"/>
      </w:pPr>
      <w:bookmarkStart w:id="46" w:name="_Ref493236953"/>
      <w:r>
        <w:t xml:space="preserve">Figuur </w:t>
      </w:r>
      <w:fldSimple w:instr=" SEQ Figuur \* ARABIC ">
        <w:r w:rsidR="00261D27">
          <w:rPr>
            <w:noProof/>
          </w:rPr>
          <w:t>28</w:t>
        </w:r>
      </w:fldSimple>
      <w:bookmarkEnd w:id="46"/>
      <w:r>
        <w:t>: het gebruiken van onze functie in een dummy omgeving.</w:t>
      </w:r>
    </w:p>
    <w:p w14:paraId="777B23A6" w14:textId="77777777" w:rsidR="002D7852" w:rsidRDefault="002D7852" w:rsidP="002D7852"/>
    <w:p w14:paraId="4975938E" w14:textId="77777777" w:rsidR="0024696D" w:rsidRDefault="0024696D" w:rsidP="0024696D">
      <w:pPr>
        <w:keepNext/>
        <w:jc w:val="center"/>
      </w:pPr>
      <w:r w:rsidRPr="0024696D">
        <w:rPr>
          <w:noProof/>
          <w:lang w:eastAsia="nl-NL"/>
        </w:rPr>
        <w:drawing>
          <wp:inline distT="0" distB="0" distL="0" distR="0" wp14:anchorId="41E88F87" wp14:editId="10E89E20">
            <wp:extent cx="5668748" cy="4305300"/>
            <wp:effectExtent l="0" t="0" r="8255"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92663" cy="4323463"/>
                    </a:xfrm>
                    <a:prstGeom prst="rect">
                      <a:avLst/>
                    </a:prstGeom>
                  </pic:spPr>
                </pic:pic>
              </a:graphicData>
            </a:graphic>
          </wp:inline>
        </w:drawing>
      </w:r>
    </w:p>
    <w:p w14:paraId="0DB607BE" w14:textId="4CD0454D" w:rsidR="0024696D" w:rsidRDefault="0024696D" w:rsidP="0024696D">
      <w:pPr>
        <w:pStyle w:val="Bijschrift"/>
      </w:pPr>
      <w:bookmarkStart w:id="47" w:name="_Ref493237310"/>
      <w:r>
        <w:t xml:space="preserve">Figuur </w:t>
      </w:r>
      <w:fldSimple w:instr=" SEQ Figuur \* ARABIC ">
        <w:r w:rsidR="00261D27">
          <w:rPr>
            <w:noProof/>
          </w:rPr>
          <w:t>29</w:t>
        </w:r>
      </w:fldSimple>
      <w:bookmarkEnd w:id="47"/>
      <w:r>
        <w:t>: het programma is gestopt op de regel waar onze zelfgeschreven functie wordt aangeroepen. Druk nu op F11 om ' in '  de functie te gaan.</w:t>
      </w:r>
    </w:p>
    <w:p w14:paraId="3475516E" w14:textId="1603D7FF" w:rsidR="0024696D" w:rsidRDefault="007A6D8C" w:rsidP="0024696D">
      <w:pPr>
        <w:keepNext/>
        <w:jc w:val="center"/>
      </w:pPr>
      <w:r w:rsidRPr="007A6D8C">
        <w:lastRenderedPageBreak/>
        <w:drawing>
          <wp:inline distT="0" distB="0" distL="0" distR="0" wp14:anchorId="2C8204F7" wp14:editId="236777A3">
            <wp:extent cx="5760720" cy="1130300"/>
            <wp:effectExtent l="0" t="0" r="0" b="0"/>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60720" cy="1130300"/>
                    </a:xfrm>
                    <a:prstGeom prst="rect">
                      <a:avLst/>
                    </a:prstGeom>
                  </pic:spPr>
                </pic:pic>
              </a:graphicData>
            </a:graphic>
          </wp:inline>
        </w:drawing>
      </w:r>
    </w:p>
    <w:p w14:paraId="3C10B74A" w14:textId="2C8F0FF3" w:rsidR="0024696D" w:rsidRDefault="0024696D" w:rsidP="0024696D">
      <w:pPr>
        <w:pStyle w:val="Bijschrift"/>
        <w:jc w:val="center"/>
      </w:pPr>
      <w:bookmarkStart w:id="48" w:name="_Ref493237516"/>
      <w:r>
        <w:t xml:space="preserve">Figuur </w:t>
      </w:r>
      <w:fldSimple w:instr=" SEQ Figuur \* ARABIC ">
        <w:r w:rsidR="00261D27">
          <w:rPr>
            <w:noProof/>
          </w:rPr>
          <w:t>30</w:t>
        </w:r>
      </w:fldSimple>
      <w:bookmarkEnd w:id="48"/>
      <w:r>
        <w:t>: Matlab heeft ons nu naar de zelfgeschreven functie gebracht. De rode pijl wijst naar de muispointer. Als je tijdens het debuggen op een variabele staat met de muispointer krijg je de inhoud van deze variabele te zien.</w:t>
      </w:r>
    </w:p>
    <w:p w14:paraId="4DBDA293" w14:textId="398D8209" w:rsidR="0049163D" w:rsidRDefault="0049163D" w:rsidP="0024696D">
      <w:r>
        <w:t xml:space="preserve">We zijn aan het uitzoeken wat het exacte gedrag is van een functie. Je ziet dat bij het aanroepen van een functie we de code </w:t>
      </w:r>
      <w:r w:rsidR="007103C1">
        <w:rPr>
          <w:i/>
        </w:rPr>
        <w:t>in</w:t>
      </w:r>
      <w:r>
        <w:t xml:space="preserve"> de functie gaan uitvoeren.</w:t>
      </w:r>
    </w:p>
    <w:p w14:paraId="361EECD3" w14:textId="43350103" w:rsidR="007103C1" w:rsidRDefault="007103C1" w:rsidP="0024696D">
      <w:pPr>
        <w:rPr>
          <w:b/>
        </w:rPr>
      </w:pPr>
      <w:r>
        <w:rPr>
          <w:b/>
        </w:rPr>
        <w:t xml:space="preserve">Kijk eens wat er in de </w:t>
      </w:r>
      <w:proofErr w:type="spellStart"/>
      <w:r>
        <w:rPr>
          <w:b/>
        </w:rPr>
        <w:t>workspace</w:t>
      </w:r>
      <w:proofErr w:type="spellEnd"/>
      <w:r>
        <w:rPr>
          <w:b/>
        </w:rPr>
        <w:t xml:space="preserve"> staat i</w:t>
      </w:r>
      <w:r w:rsidRPr="007103C1">
        <w:rPr>
          <w:b/>
        </w:rPr>
        <w:t xml:space="preserve">n </w:t>
      </w:r>
      <w:r w:rsidRPr="007103C1">
        <w:rPr>
          <w:b/>
        </w:rPr>
        <w:fldChar w:fldCharType="begin"/>
      </w:r>
      <w:r w:rsidRPr="007103C1">
        <w:rPr>
          <w:b/>
        </w:rPr>
        <w:instrText xml:space="preserve"> REF _Ref493237516 \h </w:instrText>
      </w:r>
      <w:r w:rsidRPr="007103C1">
        <w:rPr>
          <w:b/>
        </w:rPr>
      </w:r>
      <w:r w:rsidRPr="007103C1">
        <w:rPr>
          <w:b/>
        </w:rPr>
        <w:instrText xml:space="preserve"> \* MERGEFORMAT </w:instrText>
      </w:r>
      <w:r w:rsidRPr="007103C1">
        <w:rPr>
          <w:b/>
        </w:rPr>
        <w:fldChar w:fldCharType="separate"/>
      </w:r>
      <w:r w:rsidRPr="007103C1">
        <w:rPr>
          <w:b/>
        </w:rPr>
        <w:t xml:space="preserve">Figuur </w:t>
      </w:r>
      <w:r w:rsidRPr="007103C1">
        <w:rPr>
          <w:b/>
          <w:noProof/>
        </w:rPr>
        <w:t>30</w:t>
      </w:r>
      <w:r w:rsidRPr="007103C1">
        <w:rPr>
          <w:b/>
        </w:rPr>
        <w:fldChar w:fldCharType="end"/>
      </w:r>
    </w:p>
    <w:p w14:paraId="6374A608" w14:textId="4E3C7FB6" w:rsidR="007103C1" w:rsidRDefault="007103C1" w:rsidP="0024696D">
      <w:pPr>
        <w:rPr>
          <w:b/>
        </w:rPr>
      </w:pPr>
      <w:r>
        <w:rPr>
          <w:b/>
        </w:rPr>
        <w:t xml:space="preserve">Vergelijk dit met de </w:t>
      </w:r>
      <w:proofErr w:type="spellStart"/>
      <w:r>
        <w:rPr>
          <w:b/>
        </w:rPr>
        <w:t>Wo</w:t>
      </w:r>
      <w:r w:rsidRPr="007103C1">
        <w:rPr>
          <w:b/>
        </w:rPr>
        <w:t>rkspace</w:t>
      </w:r>
      <w:proofErr w:type="spellEnd"/>
      <w:r w:rsidRPr="007103C1">
        <w:rPr>
          <w:b/>
        </w:rPr>
        <w:t xml:space="preserve"> in </w:t>
      </w:r>
      <w:r w:rsidRPr="007103C1">
        <w:rPr>
          <w:b/>
        </w:rPr>
        <w:fldChar w:fldCharType="begin"/>
      </w:r>
      <w:r w:rsidRPr="007103C1">
        <w:rPr>
          <w:b/>
        </w:rPr>
        <w:instrText xml:space="preserve"> REF _Ref493237310 \h </w:instrText>
      </w:r>
      <w:r w:rsidRPr="007103C1">
        <w:rPr>
          <w:b/>
        </w:rPr>
      </w:r>
      <w:r w:rsidRPr="007103C1">
        <w:rPr>
          <w:b/>
        </w:rPr>
        <w:instrText xml:space="preserve"> \* MERGEFORMAT </w:instrText>
      </w:r>
      <w:r w:rsidRPr="007103C1">
        <w:rPr>
          <w:b/>
        </w:rPr>
        <w:fldChar w:fldCharType="separate"/>
      </w:r>
      <w:r w:rsidRPr="007103C1">
        <w:rPr>
          <w:b/>
        </w:rPr>
        <w:t xml:space="preserve">Figuur </w:t>
      </w:r>
      <w:r w:rsidRPr="007103C1">
        <w:rPr>
          <w:b/>
          <w:noProof/>
        </w:rPr>
        <w:t>29</w:t>
      </w:r>
      <w:r w:rsidRPr="007103C1">
        <w:rPr>
          <w:b/>
        </w:rPr>
        <w:fldChar w:fldCharType="end"/>
      </w:r>
    </w:p>
    <w:p w14:paraId="01FC3CBE" w14:textId="44B2ED69" w:rsidR="007103C1" w:rsidRDefault="007103C1" w:rsidP="007103C1">
      <w:pPr>
        <w:pStyle w:val="aQ"/>
      </w:pPr>
      <w:r>
        <w:t>Wat valt op?</w:t>
      </w:r>
    </w:p>
    <w:p w14:paraId="1F4AAB51" w14:textId="6275C128" w:rsidR="007103C1" w:rsidRDefault="007103C1" w:rsidP="007103C1">
      <w:r>
        <w:t xml:space="preserve">Zodra je in een functie springt, d.m.v. debuggen zie je ook welke variabele staan in de </w:t>
      </w:r>
      <w:proofErr w:type="spellStart"/>
      <w:r>
        <w:t>Workspace</w:t>
      </w:r>
      <w:proofErr w:type="spellEnd"/>
      <w:r>
        <w:t xml:space="preserve"> van de functie. Het script i</w:t>
      </w:r>
      <w:r w:rsidRPr="007103C1">
        <w:t xml:space="preserve">n </w:t>
      </w:r>
      <w:r w:rsidRPr="007103C1">
        <w:fldChar w:fldCharType="begin"/>
      </w:r>
      <w:r w:rsidRPr="007103C1">
        <w:instrText xml:space="preserve"> REF _Ref493237310 \h </w:instrText>
      </w:r>
      <w:r w:rsidRPr="007103C1">
        <w:instrText xml:space="preserve"> \* MERGEFORMAT </w:instrText>
      </w:r>
      <w:r w:rsidRPr="007103C1">
        <w:fldChar w:fldCharType="separate"/>
      </w:r>
      <w:r w:rsidRPr="007103C1">
        <w:t xml:space="preserve">Figuur </w:t>
      </w:r>
      <w:r w:rsidRPr="007103C1">
        <w:rPr>
          <w:noProof/>
        </w:rPr>
        <w:t>29</w:t>
      </w:r>
      <w:r w:rsidRPr="007103C1">
        <w:fldChar w:fldCharType="end"/>
      </w:r>
      <w:r w:rsidRPr="007103C1">
        <w:t xml:space="preserve"> heeft een </w:t>
      </w:r>
      <w:proofErr w:type="spellStart"/>
      <w:r w:rsidRPr="007103C1">
        <w:t>Workspace</w:t>
      </w:r>
      <w:proofErr w:type="spellEnd"/>
      <w:r w:rsidRPr="007103C1">
        <w:t xml:space="preserve"> en de functie in  </w:t>
      </w:r>
      <w:r w:rsidRPr="007103C1">
        <w:fldChar w:fldCharType="begin"/>
      </w:r>
      <w:r w:rsidRPr="007103C1">
        <w:instrText xml:space="preserve"> REF _Ref493237516 \h </w:instrText>
      </w:r>
      <w:r w:rsidRPr="007103C1">
        <w:instrText xml:space="preserve"> \* MERGEFORMAT </w:instrText>
      </w:r>
      <w:r w:rsidRPr="007103C1">
        <w:fldChar w:fldCharType="separate"/>
      </w:r>
      <w:r w:rsidRPr="007103C1">
        <w:t xml:space="preserve">Figuur </w:t>
      </w:r>
      <w:r w:rsidRPr="007103C1">
        <w:rPr>
          <w:noProof/>
        </w:rPr>
        <w:t>30</w:t>
      </w:r>
      <w:r w:rsidRPr="007103C1">
        <w:fldChar w:fldCharType="end"/>
      </w:r>
      <w:r w:rsidRPr="007103C1">
        <w:t xml:space="preserve"> heeft zijn eigen </w:t>
      </w:r>
      <w:proofErr w:type="spellStart"/>
      <w:r w:rsidRPr="007103C1">
        <w:t>Workspace</w:t>
      </w:r>
      <w:proofErr w:type="spellEnd"/>
      <w:r w:rsidRPr="007103C1">
        <w:t>.</w:t>
      </w:r>
      <w:r>
        <w:t xml:space="preserve"> Het debuggen heeft ons dat late zien.</w:t>
      </w:r>
    </w:p>
    <w:p w14:paraId="5A7FFE5C" w14:textId="62EDD58B" w:rsidR="007103C1" w:rsidRDefault="007103C1" w:rsidP="007103C1">
      <w:pPr>
        <w:pStyle w:val="aQ"/>
      </w:pPr>
      <w:r>
        <w:t xml:space="preserve">Wat is er gebeurt met de </w:t>
      </w:r>
      <w:proofErr w:type="spellStart"/>
      <w:r>
        <w:t>Workspace</w:t>
      </w:r>
      <w:proofErr w:type="spellEnd"/>
      <w:r>
        <w:t xml:space="preserve"> in </w:t>
      </w:r>
      <w:r w:rsidRPr="007103C1">
        <w:fldChar w:fldCharType="begin"/>
      </w:r>
      <w:r w:rsidRPr="007103C1">
        <w:instrText xml:space="preserve"> REF _Ref493237310 \h </w:instrText>
      </w:r>
      <w:r w:rsidRPr="007103C1">
        <w:instrText xml:space="preserve"> \* MERGEFORMAT </w:instrText>
      </w:r>
      <w:r w:rsidRPr="007103C1">
        <w:fldChar w:fldCharType="separate"/>
      </w:r>
      <w:r w:rsidRPr="007103C1">
        <w:t xml:space="preserve">Figuur </w:t>
      </w:r>
      <w:r w:rsidRPr="007103C1">
        <w:rPr>
          <w:noProof/>
        </w:rPr>
        <w:t>29</w:t>
      </w:r>
      <w:r w:rsidRPr="007103C1">
        <w:fldChar w:fldCharType="end"/>
      </w:r>
      <w:r>
        <w:t>?</w:t>
      </w:r>
    </w:p>
    <w:p w14:paraId="5110BF2C" w14:textId="13E1BC3D" w:rsidR="007103C1" w:rsidRDefault="007103C1" w:rsidP="007103C1">
      <w:pPr>
        <w:pStyle w:val="aQ"/>
        <w:rPr>
          <w:i w:val="0"/>
        </w:rPr>
      </w:pPr>
      <w:r>
        <w:rPr>
          <w:i w:val="0"/>
        </w:rPr>
        <w:t xml:space="preserve">De </w:t>
      </w:r>
      <w:proofErr w:type="spellStart"/>
      <w:r>
        <w:rPr>
          <w:i w:val="0"/>
        </w:rPr>
        <w:t>workspace</w:t>
      </w:r>
      <w:proofErr w:type="spellEnd"/>
      <w:r>
        <w:rPr>
          <w:i w:val="0"/>
        </w:rPr>
        <w:t xml:space="preserve"> van het script in </w:t>
      </w:r>
      <w:r w:rsidRPr="007103C1">
        <w:rPr>
          <w:b/>
        </w:rPr>
        <w:fldChar w:fldCharType="begin"/>
      </w:r>
      <w:r w:rsidRPr="007103C1">
        <w:rPr>
          <w:b/>
        </w:rPr>
        <w:instrText xml:space="preserve"> REF _Ref493237310 \h </w:instrText>
      </w:r>
      <w:r w:rsidRPr="007103C1">
        <w:rPr>
          <w:b/>
        </w:rPr>
      </w:r>
      <w:r w:rsidRPr="007103C1">
        <w:rPr>
          <w:b/>
        </w:rPr>
        <w:instrText xml:space="preserve"> \* MERGEFORMAT </w:instrText>
      </w:r>
      <w:r w:rsidRPr="007103C1">
        <w:rPr>
          <w:b/>
        </w:rPr>
        <w:fldChar w:fldCharType="separate"/>
      </w:r>
      <w:r w:rsidRPr="007103C1">
        <w:rPr>
          <w:b/>
        </w:rPr>
        <w:t xml:space="preserve">Figuur </w:t>
      </w:r>
      <w:r w:rsidRPr="007103C1">
        <w:rPr>
          <w:b/>
          <w:noProof/>
        </w:rPr>
        <w:t>29</w:t>
      </w:r>
      <w:r w:rsidRPr="007103C1">
        <w:rPr>
          <w:b/>
        </w:rPr>
        <w:fldChar w:fldCharType="end"/>
      </w:r>
      <w:r>
        <w:rPr>
          <w:i w:val="0"/>
        </w:rPr>
        <w:t xml:space="preserve"> bestaat nog steeds. Het is op dit moment niet beschikbaar. Dit hebben de makers van Matlab bewust gedaan. Als je in een functie komt, heeft de functie altijd zijn eigen </w:t>
      </w:r>
      <w:proofErr w:type="spellStart"/>
      <w:r>
        <w:rPr>
          <w:i w:val="0"/>
        </w:rPr>
        <w:t>Workspace</w:t>
      </w:r>
      <w:proofErr w:type="spellEnd"/>
      <w:r>
        <w:rPr>
          <w:i w:val="0"/>
        </w:rPr>
        <w:t xml:space="preserve">. Dit is namelijk veel veiliger. Een functie heeft input en output. Als alle operatie van een functie ook de variabelen in de </w:t>
      </w:r>
      <w:proofErr w:type="spellStart"/>
      <w:r>
        <w:rPr>
          <w:i w:val="0"/>
        </w:rPr>
        <w:t>Workspace</w:t>
      </w:r>
      <w:proofErr w:type="spellEnd"/>
      <w:r>
        <w:rPr>
          <w:i w:val="0"/>
        </w:rPr>
        <w:t xml:space="preserve"> van het script zouden kunnen aanpassen heeft de input en output van een functie weinig zin meer. Immers, variabelen zouden in dat geval direct vanuit de functie kunnen worden aangepast. Dat levert onveilig gedrag op. Het wordt dan heel lastig om bij te houden welke wijzigingen een functie heeft op de </w:t>
      </w:r>
      <w:proofErr w:type="spellStart"/>
      <w:r>
        <w:rPr>
          <w:i w:val="0"/>
        </w:rPr>
        <w:t>Workspace</w:t>
      </w:r>
      <w:proofErr w:type="spellEnd"/>
      <w:r>
        <w:rPr>
          <w:i w:val="0"/>
        </w:rPr>
        <w:t xml:space="preserve"> van het script.</w:t>
      </w:r>
    </w:p>
    <w:p w14:paraId="2D2C345E" w14:textId="00B6BC61" w:rsidR="007103C1" w:rsidRDefault="007103C1" w:rsidP="007103C1">
      <w:pPr>
        <w:pStyle w:val="aQ"/>
        <w:rPr>
          <w:i w:val="0"/>
        </w:rPr>
      </w:pPr>
      <w:r>
        <w:rPr>
          <w:i w:val="0"/>
        </w:rPr>
        <w:t xml:space="preserve">Het is veiliger om de </w:t>
      </w:r>
      <w:proofErr w:type="spellStart"/>
      <w:r>
        <w:rPr>
          <w:i w:val="0"/>
        </w:rPr>
        <w:t>Workspace</w:t>
      </w:r>
      <w:proofErr w:type="spellEnd"/>
      <w:r>
        <w:rPr>
          <w:i w:val="0"/>
        </w:rPr>
        <w:t xml:space="preserve"> van een functie gescheiden te houden van het script dat het aanroept. In Matlab heeft elke functie zijn eigen </w:t>
      </w:r>
      <w:proofErr w:type="spellStart"/>
      <w:r>
        <w:rPr>
          <w:i w:val="0"/>
        </w:rPr>
        <w:t>Workspace</w:t>
      </w:r>
      <w:proofErr w:type="spellEnd"/>
      <w:r>
        <w:rPr>
          <w:i w:val="0"/>
        </w:rPr>
        <w:t>.</w:t>
      </w:r>
    </w:p>
    <w:p w14:paraId="5365770A" w14:textId="52A32978" w:rsidR="007A6D8C" w:rsidRDefault="007A6D8C" w:rsidP="007103C1">
      <w:pPr>
        <w:pStyle w:val="aQ"/>
        <w:rPr>
          <w:b/>
          <w:i w:val="0"/>
        </w:rPr>
      </w:pPr>
      <w:r>
        <w:rPr>
          <w:b/>
          <w:i w:val="0"/>
        </w:rPr>
        <w:t>Druk, om een regel code van de functie uit te voeren op F10</w:t>
      </w:r>
    </w:p>
    <w:p w14:paraId="587AB03E" w14:textId="2579A202" w:rsidR="007A6D8C" w:rsidRDefault="007A6D8C" w:rsidP="007103C1">
      <w:pPr>
        <w:pStyle w:val="aQ"/>
        <w:rPr>
          <w:b/>
          <w:i w:val="0"/>
        </w:rPr>
      </w:pPr>
      <w:r>
        <w:rPr>
          <w:b/>
          <w:i w:val="0"/>
        </w:rPr>
        <w:t>Druk, om de tweede en laatste regel van de functie uit te voeren op F10</w:t>
      </w:r>
    </w:p>
    <w:p w14:paraId="0F2BFC45" w14:textId="773AA847" w:rsidR="007A6D8C" w:rsidRPr="007A6D8C" w:rsidRDefault="007A6D8C" w:rsidP="007103C1">
      <w:pPr>
        <w:pStyle w:val="aQ"/>
        <w:rPr>
          <w:b/>
          <w:i w:val="0"/>
        </w:rPr>
      </w:pPr>
      <w:r>
        <w:rPr>
          <w:b/>
          <w:i w:val="0"/>
        </w:rPr>
        <w:t>Druk, nogmaals op F10</w:t>
      </w:r>
    </w:p>
    <w:p w14:paraId="00F95CFA" w14:textId="77777777" w:rsidR="007A6D8C" w:rsidRDefault="007A6D8C" w:rsidP="007A6D8C">
      <w:pPr>
        <w:pStyle w:val="aQ"/>
        <w:keepNext/>
      </w:pPr>
      <w:r w:rsidRPr="007A6D8C">
        <w:rPr>
          <w:i w:val="0"/>
        </w:rPr>
        <w:drawing>
          <wp:inline distT="0" distB="0" distL="0" distR="0" wp14:anchorId="26C656EA" wp14:editId="1B7B8E2F">
            <wp:extent cx="5760720" cy="1130300"/>
            <wp:effectExtent l="0" t="0" r="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60720" cy="1130300"/>
                    </a:xfrm>
                    <a:prstGeom prst="rect">
                      <a:avLst/>
                    </a:prstGeom>
                  </pic:spPr>
                </pic:pic>
              </a:graphicData>
            </a:graphic>
          </wp:inline>
        </w:drawing>
      </w:r>
    </w:p>
    <w:p w14:paraId="24DB00B4" w14:textId="30AABC4B" w:rsidR="007103C1" w:rsidRDefault="007A6D8C" w:rsidP="007A6D8C">
      <w:pPr>
        <w:pStyle w:val="Bijschrift"/>
        <w:jc w:val="center"/>
      </w:pPr>
      <w:r>
        <w:t xml:space="preserve">Figuur </w:t>
      </w:r>
      <w:fldSimple w:instr=" SEQ Figuur \* ARABIC ">
        <w:r w:rsidR="00261D27">
          <w:rPr>
            <w:noProof/>
          </w:rPr>
          <w:t>31</w:t>
        </w:r>
      </w:fldSimple>
      <w:r>
        <w:t>: We zijn tijdens het debuggen in de laatste regel van de functie aangekomen. Merk op dat de output-variabele als zijn eind waarde bevat.</w:t>
      </w:r>
    </w:p>
    <w:p w14:paraId="0131A75F" w14:textId="516122A8" w:rsidR="007A6D8C" w:rsidRDefault="007A6D8C" w:rsidP="007A6D8C">
      <w:r>
        <w:t xml:space="preserve">We zijn nu aangekomen bij de laatste regel code van de functie. Ook deze regel wordt uitgevoerd. </w:t>
      </w:r>
    </w:p>
    <w:p w14:paraId="5A7404F1" w14:textId="52068CFF" w:rsidR="007A6D8C" w:rsidRDefault="007A6D8C" w:rsidP="007A6D8C">
      <w:pPr>
        <w:rPr>
          <w:b/>
        </w:rPr>
      </w:pPr>
      <w:r>
        <w:rPr>
          <w:b/>
        </w:rPr>
        <w:t>Druk, nogmaals op F10</w:t>
      </w:r>
    </w:p>
    <w:p w14:paraId="3B7F8C2D" w14:textId="5D4BAE49" w:rsidR="007A6D8C" w:rsidRDefault="007A6D8C" w:rsidP="007A6D8C">
      <w:r>
        <w:lastRenderedPageBreak/>
        <w:t xml:space="preserve">Zie </w:t>
      </w:r>
      <w:r>
        <w:fldChar w:fldCharType="begin"/>
      </w:r>
      <w:r>
        <w:instrText xml:space="preserve"> REF _Ref493586582 \h </w:instrText>
      </w:r>
      <w:r>
        <w:fldChar w:fldCharType="separate"/>
      </w:r>
      <w:r>
        <w:t xml:space="preserve">Figuur </w:t>
      </w:r>
      <w:r>
        <w:rPr>
          <w:noProof/>
        </w:rPr>
        <w:t>32</w:t>
      </w:r>
      <w:r>
        <w:fldChar w:fldCharType="end"/>
      </w:r>
      <w:r>
        <w:t>. Je ziet dat het debug-pijl omlaag wijst. Dat betekent dat Matlab gaat stoppen met het uitvoeren van de functie.</w:t>
      </w:r>
      <w:r>
        <w:t xml:space="preserve"> Matlab </w:t>
      </w:r>
      <w:r>
        <w:t xml:space="preserve">weet </w:t>
      </w:r>
      <w:r>
        <w:t xml:space="preserve">dat de functie en de bijbehorende </w:t>
      </w:r>
      <w:proofErr w:type="spellStart"/>
      <w:r>
        <w:t>workspace</w:t>
      </w:r>
      <w:proofErr w:type="spellEnd"/>
      <w:r>
        <w:t xml:space="preserve"> kan ophouden te bestaan.</w:t>
      </w:r>
      <w:r>
        <w:t xml:space="preserve"> </w:t>
      </w:r>
    </w:p>
    <w:p w14:paraId="0B35FF47" w14:textId="77777777" w:rsidR="007A6D8C" w:rsidRDefault="007A6D8C" w:rsidP="007A6D8C">
      <w:pPr>
        <w:keepNext/>
      </w:pPr>
      <w:r w:rsidRPr="007A6D8C">
        <w:rPr>
          <w:b/>
        </w:rPr>
        <w:drawing>
          <wp:inline distT="0" distB="0" distL="0" distR="0" wp14:anchorId="60E04275" wp14:editId="13EC53EC">
            <wp:extent cx="5760720" cy="1130300"/>
            <wp:effectExtent l="0" t="0" r="0" b="0"/>
            <wp:docPr id="38" name="Afbeelding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60720" cy="1130300"/>
                    </a:xfrm>
                    <a:prstGeom prst="rect">
                      <a:avLst/>
                    </a:prstGeom>
                  </pic:spPr>
                </pic:pic>
              </a:graphicData>
            </a:graphic>
          </wp:inline>
        </w:drawing>
      </w:r>
    </w:p>
    <w:p w14:paraId="5162AFFE" w14:textId="646CC20A" w:rsidR="007A6D8C" w:rsidRPr="007A6D8C" w:rsidRDefault="007A6D8C" w:rsidP="007A6D8C">
      <w:pPr>
        <w:pStyle w:val="Bijschrift"/>
        <w:jc w:val="center"/>
        <w:rPr>
          <w:b/>
        </w:rPr>
      </w:pPr>
      <w:bookmarkStart w:id="49" w:name="_Ref493586582"/>
      <w:r>
        <w:t xml:space="preserve">Figuur </w:t>
      </w:r>
      <w:fldSimple w:instr=" SEQ Figuur \* ARABIC ">
        <w:r w:rsidR="00261D27">
          <w:rPr>
            <w:noProof/>
          </w:rPr>
          <w:t>32</w:t>
        </w:r>
      </w:fldSimple>
      <w:bookmarkEnd w:id="49"/>
      <w:r>
        <w:t>: het debug pijltje wijst nu naar onderen. Dat betekent dat we uit de functie gaan.</w:t>
      </w:r>
    </w:p>
    <w:p w14:paraId="7AC0B3C6" w14:textId="6EAD834C" w:rsidR="0049163D" w:rsidRDefault="007A6D8C" w:rsidP="0024696D">
      <w:pPr>
        <w:rPr>
          <w:b/>
        </w:rPr>
      </w:pPr>
      <w:r w:rsidRPr="007A6D8C">
        <w:rPr>
          <w:b/>
        </w:rPr>
        <w:t>Druk, nogmaals op F10</w:t>
      </w:r>
    </w:p>
    <w:p w14:paraId="1192DCFE" w14:textId="15BFE245" w:rsidR="007A6D8C" w:rsidRDefault="007A6D8C" w:rsidP="00261D27">
      <w:pPr>
        <w:pStyle w:val="aA"/>
      </w:pPr>
      <w:r>
        <w:t>We zijn nu teruggesprongen naar het script dat onze functie heeft aangeroepen (</w:t>
      </w:r>
      <w:r>
        <w:fldChar w:fldCharType="begin"/>
      </w:r>
      <w:r>
        <w:instrText xml:space="preserve"> REF _Ref493586727 \h </w:instrText>
      </w:r>
      <w:r w:rsidR="00261D27">
        <w:instrText xml:space="preserve"> \* MERGEFORMAT </w:instrText>
      </w:r>
      <w:r>
        <w:fldChar w:fldCharType="separate"/>
      </w:r>
      <w:r>
        <w:t xml:space="preserve">Figuur </w:t>
      </w:r>
      <w:r>
        <w:rPr>
          <w:noProof/>
        </w:rPr>
        <w:t>33</w:t>
      </w:r>
      <w:r>
        <w:fldChar w:fldCharType="end"/>
      </w:r>
      <w:r>
        <w:t xml:space="preserve">): </w:t>
      </w:r>
    </w:p>
    <w:p w14:paraId="209B43EF" w14:textId="77777777" w:rsidR="007A6D8C" w:rsidRDefault="007A6D8C" w:rsidP="007A6D8C">
      <w:pPr>
        <w:keepNext/>
        <w:jc w:val="center"/>
      </w:pPr>
      <w:r w:rsidRPr="007A6D8C">
        <w:rPr>
          <w:b/>
        </w:rPr>
        <w:drawing>
          <wp:inline distT="0" distB="0" distL="0" distR="0" wp14:anchorId="1FA5B96E" wp14:editId="33C78448">
            <wp:extent cx="3905795" cy="590632"/>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05795" cy="590632"/>
                    </a:xfrm>
                    <a:prstGeom prst="rect">
                      <a:avLst/>
                    </a:prstGeom>
                  </pic:spPr>
                </pic:pic>
              </a:graphicData>
            </a:graphic>
          </wp:inline>
        </w:drawing>
      </w:r>
    </w:p>
    <w:p w14:paraId="13634CD3" w14:textId="166FF4E9" w:rsidR="007A6D8C" w:rsidRDefault="007A6D8C" w:rsidP="007A6D8C">
      <w:pPr>
        <w:pStyle w:val="Bijschrift"/>
        <w:jc w:val="center"/>
      </w:pPr>
      <w:bookmarkStart w:id="50" w:name="_Ref493586727"/>
      <w:r>
        <w:t xml:space="preserve">Figuur </w:t>
      </w:r>
      <w:fldSimple w:instr=" SEQ Figuur \* ARABIC ">
        <w:r w:rsidR="00261D27">
          <w:rPr>
            <w:noProof/>
          </w:rPr>
          <w:t>33</w:t>
        </w:r>
      </w:fldSimple>
      <w:bookmarkEnd w:id="50"/>
      <w:r>
        <w:t>: We zijn nu teruggesprongen naar het script dat de functie heeft aangeroepen.</w:t>
      </w:r>
    </w:p>
    <w:p w14:paraId="67D45EF8" w14:textId="3E95B720" w:rsidR="007A6D8C" w:rsidRPr="007A6D8C" w:rsidRDefault="007A6D8C" w:rsidP="00261D27">
      <w:r>
        <w:t>Op dit exacte moment bevat de variabele y2 nog niet het resultaat van</w:t>
      </w:r>
      <w:r>
        <w:rPr>
          <w:rStyle w:val="acChar"/>
        </w:rPr>
        <w:t xml:space="preserve"> </w:t>
      </w:r>
      <w:proofErr w:type="spellStart"/>
      <w:r>
        <w:rPr>
          <w:rStyle w:val="acChar"/>
        </w:rPr>
        <w:t>y+v</w:t>
      </w:r>
      <w:r w:rsidRPr="007A6D8C">
        <w:rPr>
          <w:rStyle w:val="acChar"/>
        </w:rPr>
        <w:t>i</w:t>
      </w:r>
      <w:r>
        <w:rPr>
          <w:rStyle w:val="acChar"/>
        </w:rPr>
        <w:t>er</w:t>
      </w:r>
      <w:r w:rsidRPr="007A6D8C">
        <w:rPr>
          <w:rStyle w:val="acChar"/>
        </w:rPr>
        <w:t>demachtplustwee</w:t>
      </w:r>
      <w:proofErr w:type="spellEnd"/>
      <w:r w:rsidRPr="007A6D8C">
        <w:rPr>
          <w:rStyle w:val="acChar"/>
        </w:rPr>
        <w:t>(2)</w:t>
      </w:r>
      <w:r w:rsidR="00261D27">
        <w:rPr>
          <w:rStyle w:val="acChar"/>
        </w:rPr>
        <w:t xml:space="preserve">; </w:t>
      </w:r>
      <w:r w:rsidR="00261D27" w:rsidRPr="00261D27">
        <w:t>Pas als we nogmaals op F10 drukken wordt het resultaat van de berekening toegekend aan de varia</w:t>
      </w:r>
      <w:r w:rsidR="00261D27">
        <w:t>bele y2:</w:t>
      </w:r>
    </w:p>
    <w:p w14:paraId="2A006F98" w14:textId="2E7002B4" w:rsidR="007A6D8C" w:rsidRDefault="007A6D8C" w:rsidP="007A6D8C">
      <w:pPr>
        <w:rPr>
          <w:b/>
        </w:rPr>
      </w:pPr>
      <w:r>
        <w:rPr>
          <w:b/>
        </w:rPr>
        <w:t>Druk, nogmaals op F10</w:t>
      </w:r>
    </w:p>
    <w:p w14:paraId="36838CF7" w14:textId="77777777" w:rsidR="00261D27" w:rsidRDefault="007A6D8C" w:rsidP="00261D27">
      <w:pPr>
        <w:keepNext/>
        <w:jc w:val="center"/>
      </w:pPr>
      <w:r w:rsidRPr="007A6D8C">
        <w:rPr>
          <w:b/>
        </w:rPr>
        <w:drawing>
          <wp:inline distT="0" distB="0" distL="0" distR="0" wp14:anchorId="5FC1D117" wp14:editId="297F4FE6">
            <wp:extent cx="4010585" cy="1028844"/>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10585" cy="1028844"/>
                    </a:xfrm>
                    <a:prstGeom prst="rect">
                      <a:avLst/>
                    </a:prstGeom>
                  </pic:spPr>
                </pic:pic>
              </a:graphicData>
            </a:graphic>
          </wp:inline>
        </w:drawing>
      </w:r>
    </w:p>
    <w:p w14:paraId="1A247EFF" w14:textId="50A01CDF" w:rsidR="00261D27" w:rsidRDefault="00261D27" w:rsidP="00261D27">
      <w:pPr>
        <w:pStyle w:val="Bijschrift"/>
        <w:jc w:val="center"/>
      </w:pPr>
      <w:r>
        <w:t xml:space="preserve">Figuur </w:t>
      </w:r>
      <w:fldSimple w:instr=" SEQ Figuur \* ARABIC ">
        <w:r>
          <w:rPr>
            <w:noProof/>
          </w:rPr>
          <w:t>34</w:t>
        </w:r>
      </w:fldSimple>
      <w:r>
        <w:t>: het resultaat in y2 kan nu worden bekeken. Ga met je muis op de variabele y2 staan en bekijk wat er in staat.</w:t>
      </w:r>
    </w:p>
    <w:p w14:paraId="29807666" w14:textId="77777777" w:rsidR="00261D27" w:rsidRDefault="00261D27">
      <w:pPr>
        <w:rPr>
          <w:i/>
          <w:iCs/>
          <w:color w:val="44546A" w:themeColor="text2"/>
          <w:sz w:val="18"/>
          <w:szCs w:val="18"/>
        </w:rPr>
      </w:pPr>
      <w:r>
        <w:br w:type="page"/>
      </w:r>
    </w:p>
    <w:p w14:paraId="3C054263" w14:textId="33192AA7" w:rsidR="007138EE" w:rsidRDefault="007138EE" w:rsidP="007138EE">
      <w:pPr>
        <w:pStyle w:val="Kop2"/>
      </w:pPr>
      <w:bookmarkStart w:id="51" w:name="_Toc492989529"/>
      <w:commentRangeStart w:id="52"/>
      <w:r>
        <w:lastRenderedPageBreak/>
        <w:t>Nog een voorbeeld: de oppervlakte van een cirkel</w:t>
      </w:r>
      <w:bookmarkEnd w:id="51"/>
      <w:commentRangeEnd w:id="52"/>
      <w:r w:rsidR="00261D27">
        <w:rPr>
          <w:rStyle w:val="Verwijzingopmerking"/>
          <w:rFonts w:asciiTheme="minorHAnsi" w:eastAsiaTheme="minorHAnsi" w:hAnsiTheme="minorHAnsi" w:cstheme="minorBidi"/>
          <w:color w:val="auto"/>
        </w:rPr>
        <w:commentReference w:id="52"/>
      </w:r>
    </w:p>
    <w:p w14:paraId="30D093DA" w14:textId="6D6209E7" w:rsidR="007138EE" w:rsidRDefault="007138EE" w:rsidP="00DC307A">
      <w:pPr>
        <w:pStyle w:val="Plattetekst"/>
      </w:pPr>
      <w:r>
        <w:t xml:space="preserve">We gaan nu </w:t>
      </w:r>
      <w:r w:rsidR="00810317">
        <w:t>nog een functie maken.</w:t>
      </w:r>
      <w:r>
        <w:t xml:space="preserve"> </w:t>
      </w:r>
      <w:r w:rsidR="00810317">
        <w:t xml:space="preserve">De uitleg is iets anders, maar behandelt hetzelfde als hiervoor. </w:t>
      </w:r>
      <w:r>
        <w:t>De functie heeft als input de straal van een cirkel en als output de oppervlakte van een cirkel met die straal.</w:t>
      </w:r>
    </w:p>
    <w:p w14:paraId="38D98FDE" w14:textId="7936AF70" w:rsidR="007138EE" w:rsidRDefault="007138EE" w:rsidP="00DC307A">
      <w:pPr>
        <w:pStyle w:val="Plattetekst"/>
      </w:pPr>
      <w:r>
        <w:t xml:space="preserve">Een </w:t>
      </w:r>
      <w:r w:rsidR="000D1466">
        <w:t>Matlab</w:t>
      </w:r>
      <w:r>
        <w:t xml:space="preserve"> functie begint door een nieuwe file te openen en te beginnen met een regel die het volgende aangeeft:</w:t>
      </w:r>
    </w:p>
    <w:p w14:paraId="0D70FA7D" w14:textId="7D37A71F" w:rsidR="007138EE" w:rsidRDefault="007138EE" w:rsidP="007138EE">
      <w:pPr>
        <w:pStyle w:val="Lijstalinea"/>
        <w:numPr>
          <w:ilvl w:val="0"/>
          <w:numId w:val="22"/>
        </w:numPr>
      </w:pPr>
      <w:r>
        <w:t xml:space="preserve">Dat het hier een </w:t>
      </w:r>
      <w:r w:rsidR="000D1466">
        <w:t>Matlab</w:t>
      </w:r>
      <w:r>
        <w:t xml:space="preserve"> functie en geen script betreft</w:t>
      </w:r>
    </w:p>
    <w:p w14:paraId="424641C9" w14:textId="77777777" w:rsidR="007138EE" w:rsidRDefault="007138EE" w:rsidP="007138EE">
      <w:pPr>
        <w:pStyle w:val="Lijstalinea"/>
        <w:numPr>
          <w:ilvl w:val="0"/>
          <w:numId w:val="22"/>
        </w:numPr>
      </w:pPr>
      <w:r>
        <w:t xml:space="preserve">Wat de </w:t>
      </w:r>
      <w:proofErr w:type="spellStart"/>
      <w:r>
        <w:t>inputs</w:t>
      </w:r>
      <w:proofErr w:type="spellEnd"/>
      <w:r>
        <w:t xml:space="preserve"> zijn</w:t>
      </w:r>
    </w:p>
    <w:p w14:paraId="1C569496" w14:textId="77777777" w:rsidR="007138EE" w:rsidRDefault="007138EE" w:rsidP="007138EE">
      <w:pPr>
        <w:pStyle w:val="Lijstalinea"/>
        <w:numPr>
          <w:ilvl w:val="0"/>
          <w:numId w:val="22"/>
        </w:numPr>
      </w:pPr>
      <w:r>
        <w:t xml:space="preserve">Wat de </w:t>
      </w:r>
      <w:proofErr w:type="spellStart"/>
      <w:r>
        <w:t>outputs</w:t>
      </w:r>
      <w:proofErr w:type="spellEnd"/>
      <w:r>
        <w:t xml:space="preserve"> zijn</w:t>
      </w:r>
    </w:p>
    <w:p w14:paraId="408F0CCB" w14:textId="77777777" w:rsidR="007138EE" w:rsidRDefault="007138EE" w:rsidP="00DC307A">
      <w:pPr>
        <w:pStyle w:val="Lijst"/>
      </w:pPr>
      <w:r>
        <w:t>Voor onze oppervlakte berekening beginnen we met</w:t>
      </w:r>
    </w:p>
    <w:p w14:paraId="21DF79F6" w14:textId="77777777" w:rsidR="00810317" w:rsidRDefault="00810317" w:rsidP="00DC307A">
      <w:pPr>
        <w:pStyle w:val="Lijst"/>
      </w:pPr>
    </w:p>
    <w:p w14:paraId="4AEA9A77" w14:textId="77777777" w:rsidR="007138EE" w:rsidRPr="00ED0AA5" w:rsidRDefault="007138EE" w:rsidP="00DC307A">
      <w:pPr>
        <w:pStyle w:val="Lijst"/>
      </w:pPr>
      <w:proofErr w:type="spellStart"/>
      <w:r w:rsidRPr="00ED0AA5">
        <w:t>function</w:t>
      </w:r>
      <w:proofErr w:type="spellEnd"/>
      <w:r w:rsidRPr="00ED0AA5">
        <w:t xml:space="preserve"> resultaat = oppervlakte(straal)</w:t>
      </w:r>
    </w:p>
    <w:p w14:paraId="45BFCE02" w14:textId="77777777" w:rsidR="00153F93" w:rsidRDefault="007138EE" w:rsidP="00153F93">
      <w:pPr>
        <w:keepNext/>
      </w:pPr>
      <w:r>
        <w:rPr>
          <w:noProof/>
          <w:lang w:eastAsia="nl-NL"/>
        </w:rPr>
        <w:drawing>
          <wp:inline distT="0" distB="0" distL="0" distR="0" wp14:anchorId="61A26BAA" wp14:editId="7E3F4FF9">
            <wp:extent cx="5760720" cy="1762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rotWithShape="1">
                    <a:blip r:embed="rId49">
                      <a:extLst>
                        <a:ext uri="{28A0092B-C50C-407E-A947-70E740481C1C}">
                          <a14:useLocalDpi xmlns:a14="http://schemas.microsoft.com/office/drawing/2010/main" val="0"/>
                        </a:ext>
                      </a:extLst>
                    </a:blip>
                    <a:srcRect b="35705"/>
                    <a:stretch/>
                  </pic:blipFill>
                  <pic:spPr bwMode="auto">
                    <a:xfrm>
                      <a:off x="0" y="0"/>
                      <a:ext cx="5760720" cy="1762125"/>
                    </a:xfrm>
                    <a:prstGeom prst="rect">
                      <a:avLst/>
                    </a:prstGeom>
                    <a:ln>
                      <a:noFill/>
                    </a:ln>
                    <a:extLst>
                      <a:ext uri="{53640926-AAD7-44D8-BBD7-CCE9431645EC}">
                        <a14:shadowObscured xmlns:a14="http://schemas.microsoft.com/office/drawing/2010/main"/>
                      </a:ext>
                    </a:extLst>
                  </pic:spPr>
                </pic:pic>
              </a:graphicData>
            </a:graphic>
          </wp:inline>
        </w:drawing>
      </w:r>
    </w:p>
    <w:p w14:paraId="2534B574" w14:textId="3371E2E0" w:rsidR="00990BB5" w:rsidRDefault="00153F93" w:rsidP="00153F93">
      <w:pPr>
        <w:pStyle w:val="Bijschrift"/>
        <w:jc w:val="center"/>
      </w:pPr>
      <w:bookmarkStart w:id="53" w:name="_Ref492987583"/>
      <w:r>
        <w:t xml:space="preserve">Figuur </w:t>
      </w:r>
      <w:fldSimple w:instr=" SEQ Figuur \* ARABIC ">
        <w:r w:rsidR="00261D27">
          <w:rPr>
            <w:noProof/>
          </w:rPr>
          <w:t>35</w:t>
        </w:r>
      </w:fldSimple>
      <w:bookmarkEnd w:id="53"/>
      <w:r>
        <w:t>: een nieuwe functie voor het bereken van de oppervlakte van een cirkel.</w:t>
      </w:r>
    </w:p>
    <w:p w14:paraId="7221DE08" w14:textId="0CA9F216" w:rsidR="007138EE" w:rsidRDefault="007138EE" w:rsidP="00DC307A">
      <w:pPr>
        <w:pStyle w:val="Plattetekst"/>
      </w:pPr>
      <w:r>
        <w:t xml:space="preserve">We slaan vervolgens de file op. </w:t>
      </w:r>
      <w:r w:rsidR="000D1466">
        <w:t>Matlab</w:t>
      </w:r>
      <w:r>
        <w:t xml:space="preserve"> zal een suggestie doen, namelijk </w:t>
      </w:r>
      <w:proofErr w:type="spellStart"/>
      <w:r w:rsidRPr="00DB4B34">
        <w:rPr>
          <w:i/>
        </w:rPr>
        <w:t>oppervlakte.m</w:t>
      </w:r>
      <w:proofErr w:type="spellEnd"/>
      <w:r w:rsidRPr="00DB4B34">
        <w:rPr>
          <w:i/>
        </w:rPr>
        <w:t>.</w:t>
      </w:r>
      <w:r>
        <w:t xml:space="preserve"> Het is belangrijk dat de functienaam en de naam van de file hetzelfde zijn.</w:t>
      </w:r>
    </w:p>
    <w:p w14:paraId="184FD045" w14:textId="77777777" w:rsidR="007138EE" w:rsidRDefault="007138EE" w:rsidP="00DC307A">
      <w:pPr>
        <w:pStyle w:val="Plattetekst"/>
      </w:pPr>
      <w:r>
        <w:t>We kunnen nu regels code toevoegen om de bewerking compleet te maken. Echter, voordat we dat doen, is het altijd raadzaam op extra informatie toe te voegen.</w:t>
      </w:r>
    </w:p>
    <w:p w14:paraId="48F5A82E" w14:textId="505F2D54" w:rsidR="007138EE" w:rsidRDefault="007138EE" w:rsidP="00DC307A">
      <w:pPr>
        <w:pStyle w:val="Plattetekst"/>
      </w:pPr>
      <w:r>
        <w:t xml:space="preserve">Als je bijvoorbeeld in het </w:t>
      </w:r>
      <w:proofErr w:type="spellStart"/>
      <w:r w:rsidR="00E875A2">
        <w:t>Command</w:t>
      </w:r>
      <w:proofErr w:type="spellEnd"/>
      <w:r w:rsidR="00E875A2">
        <w:t xml:space="preserve"> </w:t>
      </w:r>
      <w:proofErr w:type="spellStart"/>
      <w:r w:rsidR="00E875A2">
        <w:t>Window</w:t>
      </w:r>
      <w:proofErr w:type="spellEnd"/>
      <w:r>
        <w:t xml:space="preserve"> “help </w:t>
      </w:r>
      <w:proofErr w:type="spellStart"/>
      <w:r>
        <w:t>mean</w:t>
      </w:r>
      <w:proofErr w:type="spellEnd"/>
      <w:r>
        <w:t>” intypt, dan krijg je informatie te zien over hoe je de functie moet gebruiken. Voeg altijd deze hulp tekst toe zodat anderen eenvoudig kunnen zien hoe ze de functie moeten gebruiken. Ook voor jezelf is het goed omdat het opschrijven meteen een kader biedt voor de code die je later gaat toevoegen.</w:t>
      </w:r>
    </w:p>
    <w:p w14:paraId="1341C0A2" w14:textId="77777777" w:rsidR="007138EE" w:rsidRDefault="007138EE" w:rsidP="00DC307A">
      <w:pPr>
        <w:pStyle w:val="Plattetekst"/>
      </w:pPr>
      <w:r>
        <w:t>Hulp-tekst kun je als commentaar meteen achter de eerste regel toevoegen. Commentaar is tekst dat voorafgegaan wordt door een %-teken.</w:t>
      </w:r>
    </w:p>
    <w:p w14:paraId="37576C7C" w14:textId="77777777" w:rsidR="00153F93" w:rsidRDefault="007138EE" w:rsidP="00153F93">
      <w:pPr>
        <w:keepNext/>
        <w:tabs>
          <w:tab w:val="left" w:pos="5955"/>
        </w:tabs>
      </w:pPr>
      <w:r>
        <w:rPr>
          <w:noProof/>
          <w:lang w:eastAsia="nl-NL"/>
        </w:rPr>
        <w:lastRenderedPageBreak/>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50">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Bijschrift"/>
        <w:jc w:val="center"/>
      </w:pPr>
      <w:r>
        <w:t xml:space="preserve">Figuur </w:t>
      </w:r>
      <w:fldSimple w:instr=" SEQ Figuur \* ARABIC ">
        <w:r w:rsidR="00261D27">
          <w:rPr>
            <w:noProof/>
          </w:rPr>
          <w:t>36</w:t>
        </w:r>
      </w:fldSimple>
      <w:r>
        <w:t>: verder aangevuld.</w:t>
      </w:r>
    </w:p>
    <w:p w14:paraId="6087DD38" w14:textId="77777777" w:rsidR="007138EE" w:rsidRPr="00D74EE6" w:rsidRDefault="007138EE" w:rsidP="00810317">
      <w:pPr>
        <w:pStyle w:val="aA"/>
      </w:pPr>
      <w:r w:rsidRPr="00D74EE6">
        <w:t>Voeg nu de overige code toe</w:t>
      </w:r>
    </w:p>
    <w:p w14:paraId="1467ACAA" w14:textId="45BF1F54" w:rsidR="007138EE" w:rsidRDefault="007138EE" w:rsidP="00810317">
      <w:pPr>
        <w:pStyle w:val="aA"/>
      </w:pPr>
      <w:r w:rsidRPr="00D74EE6">
        <w:t xml:space="preserve">Test de functie in </w:t>
      </w:r>
      <w:r w:rsidR="000D1466">
        <w:t>Matlab</w:t>
      </w:r>
      <w:r>
        <w:t xml:space="preserve"> door de volgende commando’s uit te voeren:</w:t>
      </w:r>
    </w:p>
    <w:p w14:paraId="6857ABEE" w14:textId="77777777" w:rsidR="007138EE" w:rsidRPr="00951E86" w:rsidRDefault="007138EE" w:rsidP="00484E41">
      <w:pPr>
        <w:pStyle w:val="Lijst"/>
      </w:pPr>
      <w:r w:rsidRPr="00951E86">
        <w:t>oppervlakte(1);</w:t>
      </w:r>
    </w:p>
    <w:p w14:paraId="066BAFD1" w14:textId="77777777" w:rsidR="007138EE" w:rsidRPr="00951E86" w:rsidRDefault="007138EE" w:rsidP="00484E41">
      <w:pPr>
        <w:pStyle w:val="Lijst"/>
      </w:pPr>
      <w:r w:rsidRPr="00951E86">
        <w:t>oppervlakte(10);</w:t>
      </w:r>
    </w:p>
    <w:p w14:paraId="1F49B113" w14:textId="13FEB5F3" w:rsidR="007138EE" w:rsidRPr="00261D27" w:rsidRDefault="007138EE" w:rsidP="00261D27">
      <w:pPr>
        <w:pStyle w:val="Lijst"/>
      </w:pPr>
      <w:r w:rsidRPr="00951E86">
        <w:t>op</w:t>
      </w:r>
      <w:r w:rsidR="00261D27">
        <w:t>pervlakte([1 10 100]);</w:t>
      </w:r>
    </w:p>
    <w:p w14:paraId="691AE5F7" w14:textId="77777777" w:rsidR="007138EE" w:rsidRPr="00D74EE6" w:rsidRDefault="007138EE" w:rsidP="004409C2">
      <w:pPr>
        <w:pStyle w:val="aA"/>
      </w:pPr>
      <w:r w:rsidRPr="00D74EE6">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eastAsia="nl-NL"/>
        </w:rPr>
        <w:lastRenderedPageBreak/>
        <w:drawing>
          <wp:inline distT="0" distB="0" distL="0" distR="0" wp14:anchorId="3A87C714" wp14:editId="4775C892">
            <wp:extent cx="3114675" cy="406895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rotWithShape="1">
                    <a:blip r:embed="rId51">
                      <a:extLst>
                        <a:ext uri="{28A0092B-C50C-407E-A947-70E740481C1C}">
                          <a14:useLocalDpi xmlns:a14="http://schemas.microsoft.com/office/drawing/2010/main" val="0"/>
                        </a:ext>
                      </a:extLst>
                    </a:blip>
                    <a:srcRect r="61144" b="6611"/>
                    <a:stretch/>
                  </pic:blipFill>
                  <pic:spPr bwMode="auto">
                    <a:xfrm>
                      <a:off x="0" y="0"/>
                      <a:ext cx="3121993" cy="4078518"/>
                    </a:xfrm>
                    <a:prstGeom prst="rect">
                      <a:avLst/>
                    </a:prstGeom>
                    <a:ln>
                      <a:noFill/>
                    </a:ln>
                    <a:extLst>
                      <a:ext uri="{53640926-AAD7-44D8-BBD7-CCE9431645EC}">
                        <a14:shadowObscured xmlns:a14="http://schemas.microsoft.com/office/drawing/2010/main"/>
                      </a:ext>
                    </a:extLst>
                  </pic:spPr>
                </pic:pic>
              </a:graphicData>
            </a:graphic>
          </wp:inline>
        </w:drawing>
      </w:r>
    </w:p>
    <w:p w14:paraId="47F51A2F" w14:textId="3AEF815A" w:rsidR="007138EE" w:rsidRDefault="00153F93" w:rsidP="00153F93">
      <w:pPr>
        <w:pStyle w:val="Bijschrift"/>
        <w:jc w:val="center"/>
      </w:pPr>
      <w:r>
        <w:t xml:space="preserve">Figuur </w:t>
      </w:r>
      <w:fldSimple w:instr=" SEQ Figuur \* ARABIC ">
        <w:r w:rsidR="00261D27">
          <w:rPr>
            <w:noProof/>
          </w:rPr>
          <w:t>37</w:t>
        </w:r>
      </w:fldSimple>
      <w:r>
        <w:t>: de output</w:t>
      </w:r>
      <w:r w:rsidR="00E85BB1">
        <w:t xml:space="preserve"> van de zelfgeschreven functie oppervlakte() </w:t>
      </w:r>
      <w:r>
        <w:t xml:space="preserve"> in het </w:t>
      </w:r>
      <w:proofErr w:type="spellStart"/>
      <w:r>
        <w:t>Command</w:t>
      </w:r>
      <w:proofErr w:type="spellEnd"/>
      <w:r>
        <w:t xml:space="preserve"> </w:t>
      </w:r>
      <w:proofErr w:type="spellStart"/>
      <w:r>
        <w:t>Window</w:t>
      </w:r>
      <w:proofErr w:type="spellEnd"/>
      <w:r w:rsidR="00E85BB1">
        <w:t>.</w:t>
      </w:r>
    </w:p>
    <w:p w14:paraId="6522E105" w14:textId="77777777" w:rsidR="00810317" w:rsidRDefault="00810317" w:rsidP="00810317">
      <w:pPr>
        <w:pStyle w:val="aA"/>
      </w:pPr>
    </w:p>
    <w:p w14:paraId="20FA54AB" w14:textId="77777777" w:rsidR="007138EE" w:rsidRDefault="007138EE" w:rsidP="00810317">
      <w:pPr>
        <w:pStyle w:val="aA"/>
      </w:pPr>
      <w:r w:rsidRPr="00D74EE6">
        <w:t xml:space="preserve">Check de help 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810317">
      <w:r w:rsidRPr="00DC307A">
        <w:t>Je kunt, zoals in het derde voorbeeld hierboven,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Kop2"/>
      </w:pPr>
      <w:bookmarkStart w:id="54" w:name="_Toc492989530"/>
      <w:r>
        <w:lastRenderedPageBreak/>
        <w:t>Vragen en opdrachten</w:t>
      </w:r>
      <w:bookmarkEnd w:id="54"/>
    </w:p>
    <w:p w14:paraId="41142CAB" w14:textId="36FEC656" w:rsidR="007138EE" w:rsidRDefault="007138EE" w:rsidP="007138EE">
      <w:pPr>
        <w:pStyle w:val="Lijstalinea"/>
        <w:numPr>
          <w:ilvl w:val="0"/>
          <w:numId w:val="24"/>
        </w:numPr>
        <w:tabs>
          <w:tab w:val="left" w:pos="5955"/>
        </w:tabs>
      </w:pPr>
      <w:r>
        <w:t xml:space="preserve">Hoe kun je in </w:t>
      </w:r>
      <w:r w:rsidR="000D1466">
        <w:t>Matlab</w:t>
      </w:r>
      <w:r>
        <w:t xml:space="preserve"> opzoeken hoe je de functie </w:t>
      </w:r>
      <w:proofErr w:type="spellStart"/>
      <w:r w:rsidRPr="002D6687">
        <w:rPr>
          <w:rFonts w:ascii="Consolas" w:hAnsi="Consolas"/>
          <w:b/>
        </w:rPr>
        <w:t>round</w:t>
      </w:r>
      <w:proofErr w:type="spellEnd"/>
      <w:r>
        <w:t xml:space="preserve"> moet gebruiken?</w:t>
      </w:r>
    </w:p>
    <w:p w14:paraId="3E026C72" w14:textId="77777777" w:rsidR="007138EE" w:rsidRDefault="007138EE" w:rsidP="007138EE">
      <w:pPr>
        <w:pStyle w:val="Lijstalinea"/>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jstalinea"/>
        <w:numPr>
          <w:ilvl w:val="0"/>
          <w:numId w:val="24"/>
        </w:numPr>
        <w:tabs>
          <w:tab w:val="left" w:pos="5955"/>
        </w:tabs>
      </w:pPr>
      <w:r>
        <w:t>Als je een functie maakt met de volgende regel</w:t>
      </w:r>
    </w:p>
    <w:p w14:paraId="727540E8" w14:textId="77777777" w:rsidR="007138EE" w:rsidRPr="002D6687" w:rsidRDefault="007138EE" w:rsidP="007138EE">
      <w:pPr>
        <w:pStyle w:val="Lijstalinea"/>
        <w:tabs>
          <w:tab w:val="left" w:pos="5955"/>
        </w:tabs>
        <w:ind w:left="1440"/>
        <w:rPr>
          <w:rFonts w:ascii="Consolas" w:hAnsi="Consolas"/>
        </w:rPr>
      </w:pPr>
      <w:proofErr w:type="spellStart"/>
      <w:r w:rsidRPr="002D6687">
        <w:rPr>
          <w:rFonts w:ascii="Consolas" w:hAnsi="Consolas"/>
        </w:rPr>
        <w:t>function</w:t>
      </w:r>
      <w:proofErr w:type="spellEnd"/>
      <w:r w:rsidRPr="002D6687">
        <w:rPr>
          <w:rFonts w:ascii="Consolas" w:hAnsi="Consolas"/>
        </w:rPr>
        <w:t xml:space="preserve"> resultaat = test1(a)</w:t>
      </w:r>
    </w:p>
    <w:p w14:paraId="1747EFCE" w14:textId="77777777" w:rsidR="007138EE" w:rsidRDefault="007138EE" w:rsidP="007138EE">
      <w:pPr>
        <w:pStyle w:val="Lijstalinea"/>
        <w:tabs>
          <w:tab w:val="left" w:pos="5955"/>
        </w:tabs>
      </w:pPr>
      <w:r>
        <w:t>Hoe kun je dan het beste de filenaam noemen als je deze functie op wil slaan?</w:t>
      </w:r>
    </w:p>
    <w:p w14:paraId="3DC77E7D" w14:textId="77777777" w:rsidR="007138EE" w:rsidRPr="002D6687" w:rsidRDefault="007138EE" w:rsidP="007138EE">
      <w:pPr>
        <w:pStyle w:val="Lijstalinea"/>
        <w:numPr>
          <w:ilvl w:val="0"/>
          <w:numId w:val="24"/>
        </w:numPr>
        <w:tabs>
          <w:tab w:val="left" w:pos="5955"/>
        </w:tabs>
      </w:pPr>
      <w:r>
        <w:t xml:space="preserve">Hoe bereken je het gemiddelde van de vector </w:t>
      </w:r>
      <w:r w:rsidRPr="002D6687">
        <w:rPr>
          <w:rFonts w:ascii="Consolas" w:hAnsi="Consolas"/>
        </w:rPr>
        <w:t>v = [1 2 3 4 5];</w:t>
      </w:r>
      <w:r w:rsidRPr="002D6687">
        <w:rPr>
          <w:rFonts w:ascii="Calibri" w:hAnsi="Calibri"/>
        </w:rPr>
        <w:t>?</w:t>
      </w:r>
    </w:p>
    <w:p w14:paraId="294C5448" w14:textId="77777777" w:rsidR="007138EE" w:rsidRPr="00D5500E" w:rsidRDefault="007138EE" w:rsidP="007138EE">
      <w:pPr>
        <w:pStyle w:val="Lijstalinea"/>
        <w:numPr>
          <w:ilvl w:val="0"/>
          <w:numId w:val="24"/>
        </w:numPr>
        <w:tabs>
          <w:tab w:val="left" w:pos="5955"/>
        </w:tabs>
      </w:pPr>
      <w:r>
        <w:rPr>
          <w:rFonts w:ascii="Calibri" w:hAnsi="Calibri"/>
        </w:rPr>
        <w:t xml:space="preserve">Bekijk de hulp tekst van de functie </w:t>
      </w:r>
      <w:proofErr w:type="spellStart"/>
      <w:r>
        <w:rPr>
          <w:rFonts w:ascii="Calibri" w:hAnsi="Calibri"/>
        </w:rPr>
        <w:t>round</w:t>
      </w:r>
      <w:proofErr w:type="spellEnd"/>
      <w:r>
        <w:rPr>
          <w:rFonts w:ascii="Calibri" w:hAnsi="Calibri"/>
        </w:rPr>
        <w:t xml:space="preserve"> en geef zonder het uit te voeren aan wat het resultaat is van het commando </w:t>
      </w:r>
      <w:proofErr w:type="spellStart"/>
      <w:r w:rsidRPr="002D6687">
        <w:rPr>
          <w:rFonts w:ascii="Consolas" w:hAnsi="Consolas"/>
        </w:rPr>
        <w:t>round</w:t>
      </w:r>
      <w:proofErr w:type="spellEnd"/>
      <w:r w:rsidRPr="002D6687">
        <w:rPr>
          <w:rFonts w:ascii="Consolas" w:hAnsi="Consolas"/>
        </w:rPr>
        <w:t>(3.14159,3);</w:t>
      </w:r>
    </w:p>
    <w:p w14:paraId="704A23F2" w14:textId="1BDB9E4E" w:rsidR="007138EE" w:rsidRDefault="00D5500E" w:rsidP="00D5500E">
      <w:pPr>
        <w:pStyle w:val="Lijstalinea"/>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bookmarkStart w:id="55" w:name="_GoBack"/>
      <w:bookmarkEnd w:id="55"/>
    </w:p>
    <w:p w14:paraId="4EFBE0FE" w14:textId="77777777" w:rsidR="007138EE" w:rsidRDefault="007138EE" w:rsidP="007138EE">
      <w:pPr>
        <w:tabs>
          <w:tab w:val="left" w:pos="5955"/>
        </w:tabs>
      </w:pPr>
    </w:p>
    <w:p w14:paraId="2FF350A2" w14:textId="77777777" w:rsidR="007138EE" w:rsidRDefault="007138EE" w:rsidP="007138EE">
      <w:pPr>
        <w:pStyle w:val="Kop2"/>
      </w:pPr>
      <w:bookmarkStart w:id="56" w:name="_Toc492989531"/>
      <w:r>
        <w:t>Antwoorden</w:t>
      </w:r>
      <w:bookmarkEnd w:id="56"/>
    </w:p>
    <w:p w14:paraId="246920F5" w14:textId="77777777" w:rsidR="007138EE" w:rsidRPr="002D6687" w:rsidRDefault="007138EE" w:rsidP="007138EE">
      <w:pPr>
        <w:pStyle w:val="Lijstalinea"/>
        <w:numPr>
          <w:ilvl w:val="0"/>
          <w:numId w:val="23"/>
        </w:numPr>
        <w:tabs>
          <w:tab w:val="left" w:pos="5955"/>
        </w:tabs>
        <w:rPr>
          <w:lang w:val="en-US"/>
        </w:rPr>
      </w:pPr>
      <w:proofErr w:type="spellStart"/>
      <w:r w:rsidRPr="002D6687">
        <w:rPr>
          <w:lang w:val="en-US"/>
        </w:rPr>
        <w:t>M.b.v</w:t>
      </w:r>
      <w:proofErr w:type="spellEnd"/>
      <w:r w:rsidRPr="002D6687">
        <w:rPr>
          <w:lang w:val="en-US"/>
        </w:rPr>
        <w:t xml:space="preserve">. het commando </w:t>
      </w:r>
      <w:r w:rsidRPr="002D6687">
        <w:rPr>
          <w:rFonts w:ascii="Consolas" w:hAnsi="Consolas"/>
          <w:lang w:val="en-US"/>
        </w:rPr>
        <w:t>help round</w:t>
      </w:r>
    </w:p>
    <w:p w14:paraId="70222321" w14:textId="77777777" w:rsidR="007138EE" w:rsidRPr="002D6687" w:rsidRDefault="007138EE" w:rsidP="007138EE">
      <w:pPr>
        <w:pStyle w:val="Lijstalinea"/>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jstalinea"/>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jstalinea"/>
        <w:numPr>
          <w:ilvl w:val="0"/>
          <w:numId w:val="23"/>
        </w:numPr>
        <w:tabs>
          <w:tab w:val="left" w:pos="5955"/>
        </w:tabs>
        <w:rPr>
          <w:lang w:val="en-US"/>
        </w:rPr>
      </w:pPr>
      <w:proofErr w:type="spellStart"/>
      <w:r w:rsidRPr="002D6687">
        <w:rPr>
          <w:lang w:val="en-US"/>
        </w:rPr>
        <w:t>M.b.v</w:t>
      </w:r>
      <w:proofErr w:type="spellEnd"/>
      <w:r w:rsidRPr="002D6687">
        <w:rPr>
          <w:lang w:val="en-US"/>
        </w:rPr>
        <w:t xml:space="preserve">. het commando </w:t>
      </w:r>
      <w:r w:rsidRPr="002D6687">
        <w:rPr>
          <w:rFonts w:ascii="Consolas" w:hAnsi="Consolas"/>
          <w:lang w:val="en-US"/>
        </w:rPr>
        <w:t>mean(v)</w:t>
      </w:r>
    </w:p>
    <w:p w14:paraId="437E7A95" w14:textId="18AF24B8" w:rsidR="007138EE" w:rsidRDefault="007138EE" w:rsidP="007138EE">
      <w:pPr>
        <w:pStyle w:val="Lijstalinea"/>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jstalinea"/>
        <w:numPr>
          <w:ilvl w:val="0"/>
          <w:numId w:val="23"/>
        </w:numPr>
        <w:tabs>
          <w:tab w:val="left" w:pos="5955"/>
        </w:tabs>
        <w:rPr>
          <w:lang w:val="en-US"/>
        </w:rPr>
      </w:pPr>
      <w:proofErr w:type="spellStart"/>
      <w:r>
        <w:rPr>
          <w:lang w:val="en-US"/>
        </w:rPr>
        <w:t>Std</w:t>
      </w:r>
      <w:proofErr w:type="spellEnd"/>
      <w:r>
        <w:rPr>
          <w:lang w:val="en-US"/>
        </w:rPr>
        <w:t>()</w:t>
      </w:r>
    </w:p>
    <w:p w14:paraId="66318C8E" w14:textId="77777777" w:rsidR="00EA54D9" w:rsidRDefault="00EA54D9" w:rsidP="00673EB6"/>
    <w:sectPr w:rsidR="00EA54D9" w:rsidSect="00673EB6">
      <w:footerReference w:type="default" r:id="rId52"/>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2" w:author="Gebruiker" w:date="2017-09-19T12:21:00Z" w:initials="G">
    <w:p w14:paraId="125667FC" w14:textId="5D92C178" w:rsidR="00261D27" w:rsidRDefault="00261D27">
      <w:pPr>
        <w:pStyle w:val="Tekstopmerking"/>
      </w:pPr>
      <w:r>
        <w:t xml:space="preserve">MS: </w:t>
      </w:r>
      <w:r>
        <w:rPr>
          <w:rStyle w:val="Verwijzingopmerking"/>
        </w:rPr>
        <w:annotationRef/>
      </w:r>
      <w:r>
        <w:t xml:space="preserve">Dit is het oorspronkelijke stuk van Alistair. Dit herhaalt nog wat zaken en benadert de werking van een functie op een andere manier.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5667F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838374" w14:textId="77777777" w:rsidR="00A92994" w:rsidRDefault="00A92994" w:rsidP="0004441A">
      <w:pPr>
        <w:spacing w:after="0" w:line="240" w:lineRule="auto"/>
      </w:pPr>
      <w:r>
        <w:separator/>
      </w:r>
    </w:p>
  </w:endnote>
  <w:endnote w:type="continuationSeparator" w:id="0">
    <w:p w14:paraId="1F9D79B1" w14:textId="77777777" w:rsidR="00A92994" w:rsidRDefault="00A9299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7103C1" w:rsidRPr="00870358" w:rsidRDefault="007103C1"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proofErr w:type="spellStart"/>
        <w:r w:rsidRPr="00870358">
          <w:rPr>
            <w:color w:val="808080" w:themeColor="background1" w:themeShade="80"/>
            <w:sz w:val="18"/>
          </w:rPr>
          <w:t>Biostatica</w:t>
        </w:r>
        <w:proofErr w:type="spellEnd"/>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1.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Alistair </w:t>
        </w:r>
        <w:proofErr w:type="spellStart"/>
        <w:r>
          <w:rPr>
            <w:color w:val="808080" w:themeColor="background1" w:themeShade="80"/>
            <w:sz w:val="18"/>
          </w:rPr>
          <w:t>Vardy</w:t>
        </w:r>
        <w:proofErr w:type="spellEnd"/>
        <w:r>
          <w:rPr>
            <w:color w:val="808080" w:themeColor="background1" w:themeShade="80"/>
            <w:sz w:val="18"/>
          </w:rPr>
          <w:t xml:space="preserve">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261D27">
      <w:rPr>
        <w:noProof/>
        <w:color w:val="808080" w:themeColor="background1" w:themeShade="80"/>
        <w:sz w:val="18"/>
      </w:rPr>
      <w:t>35</w:t>
    </w:r>
    <w:r w:rsidRPr="00870358">
      <w:rPr>
        <w:color w:val="808080" w:themeColor="background1" w:themeShade="80"/>
        <w:sz w:val="18"/>
      </w:rPr>
      <w:fldChar w:fldCharType="end"/>
    </w:r>
  </w:p>
  <w:p w14:paraId="6E6F5C21" w14:textId="77777777" w:rsidR="007103C1" w:rsidRDefault="007103C1">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4BF3EA" w14:textId="77777777" w:rsidR="00A92994" w:rsidRDefault="00A92994" w:rsidP="0004441A">
      <w:pPr>
        <w:spacing w:after="0" w:line="240" w:lineRule="auto"/>
      </w:pPr>
      <w:r>
        <w:separator/>
      </w:r>
    </w:p>
  </w:footnote>
  <w:footnote w:type="continuationSeparator" w:id="0">
    <w:p w14:paraId="263210D4" w14:textId="77777777" w:rsidR="00A92994" w:rsidRDefault="00A92994" w:rsidP="0004441A">
      <w:pPr>
        <w:spacing w:after="0" w:line="240" w:lineRule="auto"/>
      </w:pPr>
      <w:r>
        <w:continuationSeparator/>
      </w:r>
    </w:p>
  </w:footnote>
  <w:footnote w:id="1">
    <w:p w14:paraId="689C183C" w14:textId="77777777" w:rsidR="007103C1" w:rsidRPr="00056DA5" w:rsidRDefault="007103C1" w:rsidP="007138EE">
      <w:pPr>
        <w:pStyle w:val="Tekstopmerking"/>
        <w:rPr>
          <w:lang w:val="en-US"/>
        </w:rPr>
      </w:pPr>
      <w:r>
        <w:rPr>
          <w:rStyle w:val="Voetnootmarkering"/>
        </w:rPr>
        <w:footnoteRef/>
      </w:r>
      <w:r w:rsidRPr="00056DA5">
        <w:rPr>
          <w:lang w:val="en-US"/>
        </w:rPr>
        <w:t xml:space="preserve"> </w:t>
      </w:r>
      <w:r w:rsidRPr="00E0381C">
        <w:rPr>
          <w:lang w:val="en-US"/>
        </w:rPr>
        <w:t xml:space="preserve">Quick and dirty is </w:t>
      </w:r>
      <w:proofErr w:type="spellStart"/>
      <w:r w:rsidRPr="00E0381C">
        <w:rPr>
          <w:lang w:val="en-US"/>
        </w:rPr>
        <w:t>uiteindelijk</w:t>
      </w:r>
      <w:proofErr w:type="spellEnd"/>
      <w:r w:rsidRPr="00E0381C">
        <w:rPr>
          <w:lang w:val="en-US"/>
        </w:rPr>
        <w:t xml:space="preserve"> slow and cumbersome</w:t>
      </w:r>
    </w:p>
  </w:footnote>
  <w:footnote w:id="2">
    <w:p w14:paraId="23A143E8" w14:textId="658C7052" w:rsidR="007103C1" w:rsidRDefault="007103C1">
      <w:pPr>
        <w:pStyle w:val="Voetnoottekst"/>
      </w:pPr>
      <w:r>
        <w:rPr>
          <w:rStyle w:val="Voetnootmarkering"/>
        </w:rPr>
        <w:footnoteRef/>
      </w:r>
      <w:r>
        <w:t xml:space="preserve"> Je kunt ook op shift+F5 drukken.</w:t>
      </w:r>
    </w:p>
  </w:footnote>
  <w:footnote w:id="3">
    <w:p w14:paraId="28D73369" w14:textId="3F73ACA0" w:rsidR="007103C1" w:rsidRDefault="007103C1">
      <w:pPr>
        <w:pStyle w:val="Voetnoottekst"/>
      </w:pPr>
      <w:r>
        <w:rPr>
          <w:rStyle w:val="Voetnootmarkering"/>
        </w:rPr>
        <w:footnoteRef/>
      </w:r>
      <w:r>
        <w:t xml:space="preserve"> De variabele ‘pi’ is een standaard Matlab variabele. </w:t>
      </w:r>
    </w:p>
  </w:footnote>
  <w:footnote w:id="4">
    <w:p w14:paraId="2D32F4D0" w14:textId="40B22712" w:rsidR="007103C1" w:rsidRPr="00990BB5" w:rsidRDefault="007103C1">
      <w:pPr>
        <w:pStyle w:val="Voetnoottekst"/>
      </w:pPr>
      <w:r>
        <w:rPr>
          <w:rStyle w:val="Voetnootmarkering"/>
        </w:rPr>
        <w:footnoteRef/>
      </w:r>
      <w:r>
        <w:t xml:space="preserve"> </w:t>
      </w:r>
      <w:r w:rsidRPr="00990BB5">
        <w:t>Let op! Het nummer, in</w:t>
      </w:r>
      <w:r>
        <w:t xml:space="preserve"> dit geval 7 kan anders zijn.</w:t>
      </w:r>
    </w:p>
  </w:footnote>
  <w:footnote w:id="5">
    <w:p w14:paraId="4EDB20B3" w14:textId="375825CF" w:rsidR="007103C1" w:rsidRPr="00990BB5" w:rsidRDefault="007103C1">
      <w:pPr>
        <w:pStyle w:val="Voetnoottekst"/>
      </w:pPr>
      <w:r>
        <w:rPr>
          <w:rStyle w:val="Voetnootmarkering"/>
        </w:rPr>
        <w:footnoteRef/>
      </w:r>
      <w:r>
        <w:t xml:space="preserve"> </w:t>
      </w:r>
      <w:r w:rsidRPr="00990BB5">
        <w:t>Het is echter ook heel normaal er functies</w:t>
      </w:r>
      <w:r>
        <w:t xml:space="preserve"> zijn die geen output teruggeven. Een voorbeeld is hier van is een functie waar je nog nader kennis mee gaat maken: plo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52C23B96"/>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jstopsomteken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2D485D85"/>
    <w:multiLevelType w:val="hybridMultilevel"/>
    <w:tmpl w:val="BB9279B2"/>
    <w:lvl w:ilvl="0" w:tplc="294CD1B6">
      <w:start w:val="1"/>
      <w:numFmt w:val="decimal"/>
      <w:lvlText w:val="%1."/>
      <w:lvlJc w:val="left"/>
      <w:pPr>
        <w:ind w:left="720" w:hanging="360"/>
      </w:pPr>
      <w:rPr>
        <w:rFonts w:asciiTheme="minorHAnsi" w:hAnsiTheme="minorHAnsi" w:cstheme="minorHAnsi"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2F4A7382"/>
    <w:multiLevelType w:val="hybridMultilevel"/>
    <w:tmpl w:val="1BB8A24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385317C"/>
    <w:multiLevelType w:val="multilevel"/>
    <w:tmpl w:val="EA14889C"/>
    <w:lvl w:ilvl="0">
      <w:start w:val="1"/>
      <w:numFmt w:val="decimal"/>
      <w:pStyle w:val="Kop1"/>
      <w:lvlText w:val="%1"/>
      <w:lvlJc w:val="left"/>
      <w:pPr>
        <w:ind w:left="432" w:hanging="432"/>
      </w:pPr>
    </w:lvl>
    <w:lvl w:ilvl="1">
      <w:start w:val="1"/>
      <w:numFmt w:val="decimal"/>
      <w:pStyle w:val="Kop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3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81E614E"/>
    <w:multiLevelType w:val="hybridMultilevel"/>
    <w:tmpl w:val="90C414B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1"/>
  </w:num>
  <w:num w:numId="2">
    <w:abstractNumId w:val="26"/>
  </w:num>
  <w:num w:numId="3">
    <w:abstractNumId w:val="4"/>
  </w:num>
  <w:num w:numId="4">
    <w:abstractNumId w:val="35"/>
  </w:num>
  <w:num w:numId="5">
    <w:abstractNumId w:val="21"/>
  </w:num>
  <w:num w:numId="6">
    <w:abstractNumId w:val="18"/>
  </w:num>
  <w:num w:numId="7">
    <w:abstractNumId w:val="37"/>
  </w:num>
  <w:num w:numId="8">
    <w:abstractNumId w:val="19"/>
  </w:num>
  <w:num w:numId="9">
    <w:abstractNumId w:val="29"/>
  </w:num>
  <w:num w:numId="10">
    <w:abstractNumId w:val="40"/>
  </w:num>
  <w:num w:numId="11">
    <w:abstractNumId w:val="13"/>
  </w:num>
  <w:num w:numId="12">
    <w:abstractNumId w:val="28"/>
  </w:num>
  <w:num w:numId="13">
    <w:abstractNumId w:val="17"/>
  </w:num>
  <w:num w:numId="14">
    <w:abstractNumId w:val="25"/>
  </w:num>
  <w:num w:numId="15">
    <w:abstractNumId w:val="16"/>
  </w:num>
  <w:num w:numId="16">
    <w:abstractNumId w:val="27"/>
  </w:num>
  <w:num w:numId="17">
    <w:abstractNumId w:val="31"/>
  </w:num>
  <w:num w:numId="18">
    <w:abstractNumId w:val="6"/>
  </w:num>
  <w:num w:numId="19">
    <w:abstractNumId w:val="20"/>
  </w:num>
  <w:num w:numId="20">
    <w:abstractNumId w:val="38"/>
  </w:num>
  <w:num w:numId="21">
    <w:abstractNumId w:val="8"/>
  </w:num>
  <w:num w:numId="22">
    <w:abstractNumId w:val="12"/>
  </w:num>
  <w:num w:numId="23">
    <w:abstractNumId w:val="36"/>
  </w:num>
  <w:num w:numId="24">
    <w:abstractNumId w:val="32"/>
  </w:num>
  <w:num w:numId="25">
    <w:abstractNumId w:val="22"/>
  </w:num>
  <w:num w:numId="26">
    <w:abstractNumId w:val="9"/>
  </w:num>
  <w:num w:numId="27">
    <w:abstractNumId w:val="2"/>
  </w:num>
  <w:num w:numId="28">
    <w:abstractNumId w:val="33"/>
  </w:num>
  <w:num w:numId="29">
    <w:abstractNumId w:val="34"/>
  </w:num>
  <w:num w:numId="30">
    <w:abstractNumId w:val="3"/>
  </w:num>
  <w:num w:numId="31">
    <w:abstractNumId w:val="7"/>
  </w:num>
  <w:num w:numId="32">
    <w:abstractNumId w:val="1"/>
  </w:num>
  <w:num w:numId="33">
    <w:abstractNumId w:val="0"/>
  </w:num>
  <w:num w:numId="34">
    <w:abstractNumId w:val="30"/>
  </w:num>
  <w:num w:numId="35">
    <w:abstractNumId w:val="14"/>
  </w:num>
  <w:num w:numId="36">
    <w:abstractNumId w:val="15"/>
  </w:num>
  <w:num w:numId="37">
    <w:abstractNumId w:val="5"/>
  </w:num>
  <w:num w:numId="38">
    <w:abstractNumId w:val="23"/>
  </w:num>
  <w:num w:numId="39">
    <w:abstractNumId w:val="24"/>
  </w:num>
  <w:num w:numId="40">
    <w:abstractNumId w:val="10"/>
  </w:num>
  <w:num w:numId="41">
    <w:abstractNumId w:val="39"/>
  </w:num>
  <w:num w:numId="42">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22127"/>
    <w:rsid w:val="00036220"/>
    <w:rsid w:val="0004441A"/>
    <w:rsid w:val="00045580"/>
    <w:rsid w:val="00053563"/>
    <w:rsid w:val="00074B43"/>
    <w:rsid w:val="00081B1E"/>
    <w:rsid w:val="000B10B1"/>
    <w:rsid w:val="000C1B4B"/>
    <w:rsid w:val="000D1466"/>
    <w:rsid w:val="000E1B94"/>
    <w:rsid w:val="000F63B8"/>
    <w:rsid w:val="00153F93"/>
    <w:rsid w:val="00170C37"/>
    <w:rsid w:val="001715FB"/>
    <w:rsid w:val="00192EA9"/>
    <w:rsid w:val="001B042F"/>
    <w:rsid w:val="001E02E7"/>
    <w:rsid w:val="001E1CA7"/>
    <w:rsid w:val="001E26A2"/>
    <w:rsid w:val="001F2123"/>
    <w:rsid w:val="0024696D"/>
    <w:rsid w:val="00260130"/>
    <w:rsid w:val="00261D27"/>
    <w:rsid w:val="0028333D"/>
    <w:rsid w:val="00285575"/>
    <w:rsid w:val="0029475F"/>
    <w:rsid w:val="002C5F52"/>
    <w:rsid w:val="002D4702"/>
    <w:rsid w:val="002D4CC6"/>
    <w:rsid w:val="002D7852"/>
    <w:rsid w:val="00310801"/>
    <w:rsid w:val="00331013"/>
    <w:rsid w:val="00336AEC"/>
    <w:rsid w:val="003468E8"/>
    <w:rsid w:val="00352926"/>
    <w:rsid w:val="0037626E"/>
    <w:rsid w:val="00383423"/>
    <w:rsid w:val="003A2140"/>
    <w:rsid w:val="003C3C95"/>
    <w:rsid w:val="003D2F90"/>
    <w:rsid w:val="003F0372"/>
    <w:rsid w:val="003F606B"/>
    <w:rsid w:val="003F76A1"/>
    <w:rsid w:val="00432F65"/>
    <w:rsid w:val="00440817"/>
    <w:rsid w:val="004409C2"/>
    <w:rsid w:val="00443D61"/>
    <w:rsid w:val="00484E41"/>
    <w:rsid w:val="0049163D"/>
    <w:rsid w:val="004A42E0"/>
    <w:rsid w:val="004B2D17"/>
    <w:rsid w:val="004D00DB"/>
    <w:rsid w:val="004D689A"/>
    <w:rsid w:val="004F29EC"/>
    <w:rsid w:val="004F5474"/>
    <w:rsid w:val="0054529B"/>
    <w:rsid w:val="00571943"/>
    <w:rsid w:val="005A792A"/>
    <w:rsid w:val="005B0FED"/>
    <w:rsid w:val="005B3979"/>
    <w:rsid w:val="005B580B"/>
    <w:rsid w:val="005C1873"/>
    <w:rsid w:val="005C3571"/>
    <w:rsid w:val="005C58A3"/>
    <w:rsid w:val="005E4667"/>
    <w:rsid w:val="005F1316"/>
    <w:rsid w:val="00601E05"/>
    <w:rsid w:val="00610742"/>
    <w:rsid w:val="006145B9"/>
    <w:rsid w:val="00640050"/>
    <w:rsid w:val="00646172"/>
    <w:rsid w:val="006512B1"/>
    <w:rsid w:val="00673EB6"/>
    <w:rsid w:val="00677EED"/>
    <w:rsid w:val="006A3ED2"/>
    <w:rsid w:val="006A3F1D"/>
    <w:rsid w:val="006C53A8"/>
    <w:rsid w:val="006C62D7"/>
    <w:rsid w:val="006F1A69"/>
    <w:rsid w:val="006F3632"/>
    <w:rsid w:val="006F4F19"/>
    <w:rsid w:val="006F67AB"/>
    <w:rsid w:val="007103C1"/>
    <w:rsid w:val="007138EE"/>
    <w:rsid w:val="00720E15"/>
    <w:rsid w:val="00737465"/>
    <w:rsid w:val="0075020A"/>
    <w:rsid w:val="007850B5"/>
    <w:rsid w:val="00796233"/>
    <w:rsid w:val="007A0FC0"/>
    <w:rsid w:val="007A6D8C"/>
    <w:rsid w:val="00810317"/>
    <w:rsid w:val="00863377"/>
    <w:rsid w:val="00870358"/>
    <w:rsid w:val="008946AF"/>
    <w:rsid w:val="008A0C0D"/>
    <w:rsid w:val="008B4F21"/>
    <w:rsid w:val="008B5ABF"/>
    <w:rsid w:val="008B5B91"/>
    <w:rsid w:val="008C5B95"/>
    <w:rsid w:val="008E5F5D"/>
    <w:rsid w:val="008F10CC"/>
    <w:rsid w:val="00902C38"/>
    <w:rsid w:val="00903860"/>
    <w:rsid w:val="00910D7A"/>
    <w:rsid w:val="0092797D"/>
    <w:rsid w:val="00947F70"/>
    <w:rsid w:val="00990BB5"/>
    <w:rsid w:val="009920C1"/>
    <w:rsid w:val="009961A4"/>
    <w:rsid w:val="009A230A"/>
    <w:rsid w:val="009A29B2"/>
    <w:rsid w:val="009B07AE"/>
    <w:rsid w:val="009E5E75"/>
    <w:rsid w:val="00A03169"/>
    <w:rsid w:val="00A13137"/>
    <w:rsid w:val="00A21B71"/>
    <w:rsid w:val="00A57DE8"/>
    <w:rsid w:val="00A71085"/>
    <w:rsid w:val="00A8270F"/>
    <w:rsid w:val="00A92994"/>
    <w:rsid w:val="00A93BE1"/>
    <w:rsid w:val="00AA20CE"/>
    <w:rsid w:val="00AA6F25"/>
    <w:rsid w:val="00AD6BF5"/>
    <w:rsid w:val="00AE395E"/>
    <w:rsid w:val="00AE6F25"/>
    <w:rsid w:val="00B123DF"/>
    <w:rsid w:val="00B13422"/>
    <w:rsid w:val="00B23892"/>
    <w:rsid w:val="00B44E9C"/>
    <w:rsid w:val="00B54F46"/>
    <w:rsid w:val="00B7021B"/>
    <w:rsid w:val="00B96107"/>
    <w:rsid w:val="00B97410"/>
    <w:rsid w:val="00B97895"/>
    <w:rsid w:val="00BA0478"/>
    <w:rsid w:val="00BC743E"/>
    <w:rsid w:val="00BE3E29"/>
    <w:rsid w:val="00C04261"/>
    <w:rsid w:val="00C2594A"/>
    <w:rsid w:val="00C36508"/>
    <w:rsid w:val="00C60477"/>
    <w:rsid w:val="00C84673"/>
    <w:rsid w:val="00C944D3"/>
    <w:rsid w:val="00CA0A47"/>
    <w:rsid w:val="00CC2CE0"/>
    <w:rsid w:val="00CD2EBA"/>
    <w:rsid w:val="00CD7E7D"/>
    <w:rsid w:val="00D22FC4"/>
    <w:rsid w:val="00D242B2"/>
    <w:rsid w:val="00D26A79"/>
    <w:rsid w:val="00D276FB"/>
    <w:rsid w:val="00D37C5B"/>
    <w:rsid w:val="00D5500E"/>
    <w:rsid w:val="00D5644C"/>
    <w:rsid w:val="00D63CF3"/>
    <w:rsid w:val="00D67BDA"/>
    <w:rsid w:val="00D75B78"/>
    <w:rsid w:val="00D766E2"/>
    <w:rsid w:val="00D802B5"/>
    <w:rsid w:val="00D93F93"/>
    <w:rsid w:val="00DB43AA"/>
    <w:rsid w:val="00DB551C"/>
    <w:rsid w:val="00DB5BEA"/>
    <w:rsid w:val="00DC307A"/>
    <w:rsid w:val="00DC4130"/>
    <w:rsid w:val="00DF5F1A"/>
    <w:rsid w:val="00DF611E"/>
    <w:rsid w:val="00E33593"/>
    <w:rsid w:val="00E4676F"/>
    <w:rsid w:val="00E54A44"/>
    <w:rsid w:val="00E85BB1"/>
    <w:rsid w:val="00E875A2"/>
    <w:rsid w:val="00EA54D9"/>
    <w:rsid w:val="00EB0D31"/>
    <w:rsid w:val="00ED7F81"/>
    <w:rsid w:val="00F04FC3"/>
    <w:rsid w:val="00F079AF"/>
    <w:rsid w:val="00F32207"/>
    <w:rsid w:val="00F6461D"/>
    <w:rsid w:val="00F80D6A"/>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90BB5"/>
  </w:style>
  <w:style w:type="paragraph" w:styleId="Kop1">
    <w:name w:val="heading 1"/>
    <w:basedOn w:val="Standaard"/>
    <w:next w:val="Standaard"/>
    <w:link w:val="Kop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link w:val="LijstalineaChar"/>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7138EE"/>
    <w:pPr>
      <w:tabs>
        <w:tab w:val="center" w:pos="4540"/>
        <w:tab w:val="right" w:pos="9080"/>
      </w:tabs>
    </w:pPr>
    <w:rPr>
      <w:lang w:eastAsia="nl-NL"/>
    </w:rPr>
  </w:style>
  <w:style w:type="character" w:customStyle="1" w:styleId="MTDisplayEquationChar">
    <w:name w:val="MTDisplayEquation Char"/>
    <w:basedOn w:val="Standaardalinea-lettertype"/>
    <w:link w:val="MTDisplayEquation"/>
    <w:rsid w:val="007138EE"/>
    <w:rPr>
      <w:lang w:eastAsia="nl-NL"/>
    </w:rPr>
  </w:style>
  <w:style w:type="character" w:styleId="Verwijzingopmerking">
    <w:name w:val="annotation reference"/>
    <w:basedOn w:val="Standaardalinea-lettertype"/>
    <w:uiPriority w:val="99"/>
    <w:semiHidden/>
    <w:unhideWhenUsed/>
    <w:rsid w:val="007138EE"/>
    <w:rPr>
      <w:sz w:val="16"/>
      <w:szCs w:val="16"/>
    </w:rPr>
  </w:style>
  <w:style w:type="paragraph" w:styleId="Tekstopmerking">
    <w:name w:val="annotation text"/>
    <w:basedOn w:val="Standaard"/>
    <w:link w:val="TekstopmerkingChar"/>
    <w:uiPriority w:val="99"/>
    <w:unhideWhenUsed/>
    <w:rsid w:val="007138EE"/>
    <w:pPr>
      <w:spacing w:line="240" w:lineRule="auto"/>
    </w:pPr>
    <w:rPr>
      <w:sz w:val="20"/>
      <w:szCs w:val="20"/>
    </w:rPr>
  </w:style>
  <w:style w:type="character" w:customStyle="1" w:styleId="TekstopmerkingChar">
    <w:name w:val="Tekst opmerking Char"/>
    <w:basedOn w:val="Standaardalinea-lettertype"/>
    <w:link w:val="Tekstopmerking"/>
    <w:uiPriority w:val="99"/>
    <w:rsid w:val="007138EE"/>
    <w:rPr>
      <w:sz w:val="20"/>
      <w:szCs w:val="20"/>
    </w:rPr>
  </w:style>
  <w:style w:type="paragraph" w:styleId="Ballontekst">
    <w:name w:val="Balloon Text"/>
    <w:basedOn w:val="Standaard"/>
    <w:link w:val="BallontekstChar"/>
    <w:uiPriority w:val="99"/>
    <w:semiHidden/>
    <w:unhideWhenUsed/>
    <w:rsid w:val="007138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138EE"/>
    <w:rPr>
      <w:rFonts w:ascii="Segoe UI" w:hAnsi="Segoe UI" w:cs="Segoe UI"/>
      <w:sz w:val="18"/>
      <w:szCs w:val="18"/>
    </w:rPr>
  </w:style>
  <w:style w:type="paragraph" w:styleId="Onderwerpvanopmerking">
    <w:name w:val="annotation subject"/>
    <w:basedOn w:val="Tekstopmerking"/>
    <w:next w:val="Tekstopmerking"/>
    <w:link w:val="OnderwerpvanopmerkingChar"/>
    <w:uiPriority w:val="99"/>
    <w:semiHidden/>
    <w:unhideWhenUsed/>
    <w:rsid w:val="00E875A2"/>
    <w:rPr>
      <w:b/>
      <w:bCs/>
    </w:rPr>
  </w:style>
  <w:style w:type="character" w:customStyle="1" w:styleId="OnderwerpvanopmerkingChar">
    <w:name w:val="Onderwerp van opmerking Char"/>
    <w:basedOn w:val="TekstopmerkingChar"/>
    <w:link w:val="Onderwerpvanopmerking"/>
    <w:uiPriority w:val="99"/>
    <w:semiHidden/>
    <w:rsid w:val="00E875A2"/>
    <w:rPr>
      <w:b/>
      <w:bCs/>
      <w:sz w:val="20"/>
      <w:szCs w:val="20"/>
    </w:rPr>
  </w:style>
  <w:style w:type="paragraph" w:styleId="Lijst">
    <w:name w:val="List"/>
    <w:basedOn w:val="Standaard"/>
    <w:uiPriority w:val="99"/>
    <w:unhideWhenUsed/>
    <w:rsid w:val="00484E41"/>
    <w:pPr>
      <w:ind w:left="283" w:hanging="283"/>
      <w:contextualSpacing/>
    </w:pPr>
  </w:style>
  <w:style w:type="paragraph" w:styleId="Lijst5">
    <w:name w:val="List 5"/>
    <w:basedOn w:val="Standaard"/>
    <w:uiPriority w:val="99"/>
    <w:unhideWhenUsed/>
    <w:rsid w:val="00484E41"/>
    <w:pPr>
      <w:ind w:left="1415" w:hanging="283"/>
      <w:contextualSpacing/>
    </w:pPr>
  </w:style>
  <w:style w:type="paragraph" w:styleId="Plattetekst">
    <w:name w:val="Body Text"/>
    <w:basedOn w:val="Standaard"/>
    <w:link w:val="PlattetekstChar"/>
    <w:uiPriority w:val="99"/>
    <w:unhideWhenUsed/>
    <w:rsid w:val="00484E41"/>
    <w:pPr>
      <w:spacing w:after="120"/>
    </w:pPr>
  </w:style>
  <w:style w:type="character" w:customStyle="1" w:styleId="PlattetekstChar">
    <w:name w:val="Platte tekst Char"/>
    <w:basedOn w:val="Standaardalinea-lettertype"/>
    <w:link w:val="Plattetekst"/>
    <w:uiPriority w:val="99"/>
    <w:rsid w:val="00484E41"/>
  </w:style>
  <w:style w:type="paragraph" w:styleId="Standaardinspringing">
    <w:name w:val="Normal Indent"/>
    <w:basedOn w:val="Standaard"/>
    <w:uiPriority w:val="99"/>
    <w:unhideWhenUsed/>
    <w:rsid w:val="00484E41"/>
    <w:pPr>
      <w:ind w:left="708"/>
    </w:pPr>
  </w:style>
  <w:style w:type="paragraph" w:styleId="Lijst2">
    <w:name w:val="List 2"/>
    <w:basedOn w:val="Standaard"/>
    <w:uiPriority w:val="99"/>
    <w:unhideWhenUsed/>
    <w:rsid w:val="00484E41"/>
    <w:pPr>
      <w:ind w:left="566" w:hanging="283"/>
      <w:contextualSpacing/>
    </w:pPr>
  </w:style>
  <w:style w:type="paragraph" w:styleId="Lijstopsomteken2">
    <w:name w:val="List Bullet 2"/>
    <w:basedOn w:val="Standaard"/>
    <w:uiPriority w:val="99"/>
    <w:unhideWhenUsed/>
    <w:rsid w:val="009B07AE"/>
    <w:pPr>
      <w:numPr>
        <w:numId w:val="32"/>
      </w:numPr>
      <w:contextualSpacing/>
    </w:pPr>
  </w:style>
  <w:style w:type="paragraph" w:styleId="Lijstopsomteken3">
    <w:name w:val="List Bullet 3"/>
    <w:basedOn w:val="Standaard"/>
    <w:uiPriority w:val="99"/>
    <w:unhideWhenUsed/>
    <w:rsid w:val="009B07AE"/>
    <w:pPr>
      <w:numPr>
        <w:numId w:val="33"/>
      </w:numPr>
      <w:contextualSpacing/>
    </w:pPr>
  </w:style>
  <w:style w:type="paragraph" w:customStyle="1" w:styleId="aA">
    <w:name w:val="a_A"/>
    <w:basedOn w:val="Standaard"/>
    <w:link w:val="aAChar"/>
    <w:qFormat/>
    <w:rsid w:val="008B4F21"/>
    <w:rPr>
      <w:b/>
    </w:rPr>
  </w:style>
  <w:style w:type="paragraph" w:customStyle="1" w:styleId="aQ">
    <w:name w:val="a_Q"/>
    <w:basedOn w:val="Standaard"/>
    <w:link w:val="aQChar"/>
    <w:qFormat/>
    <w:rsid w:val="008B4F21"/>
    <w:rPr>
      <w:i/>
    </w:rPr>
  </w:style>
  <w:style w:type="character" w:customStyle="1" w:styleId="aAChar">
    <w:name w:val="a_A Char"/>
    <w:basedOn w:val="Standaardalinea-lettertype"/>
    <w:link w:val="aA"/>
    <w:rsid w:val="008B4F21"/>
    <w:rPr>
      <w:b/>
    </w:rPr>
  </w:style>
  <w:style w:type="character" w:customStyle="1" w:styleId="aQChar">
    <w:name w:val="a_Q Char"/>
    <w:basedOn w:val="Standaardalinea-lettertype"/>
    <w:link w:val="aQ"/>
    <w:rsid w:val="008B4F21"/>
    <w:rPr>
      <w:i/>
    </w:rPr>
  </w:style>
  <w:style w:type="paragraph" w:customStyle="1" w:styleId="ac">
    <w:name w:val="a_c"/>
    <w:basedOn w:val="Standaard"/>
    <w:link w:val="acChar"/>
    <w:qFormat/>
    <w:rsid w:val="006C62D7"/>
    <w:pPr>
      <w:autoSpaceDE w:val="0"/>
      <w:autoSpaceDN w:val="0"/>
      <w:adjustRightInd w:val="0"/>
      <w:spacing w:after="0" w:line="240" w:lineRule="auto"/>
    </w:pPr>
    <w:rPr>
      <w:rFonts w:ascii="Courier New" w:hAnsi="Courier New" w:cs="Courier New"/>
      <w:color w:val="000000"/>
      <w:sz w:val="20"/>
      <w:szCs w:val="20"/>
    </w:rPr>
  </w:style>
  <w:style w:type="character" w:customStyle="1" w:styleId="LijstalineaChar">
    <w:name w:val="Lijstalinea Char"/>
    <w:basedOn w:val="Standaardalinea-lettertype"/>
    <w:link w:val="Lijstalinea"/>
    <w:uiPriority w:val="34"/>
    <w:rsid w:val="006C62D7"/>
  </w:style>
  <w:style w:type="character" w:customStyle="1" w:styleId="acChar">
    <w:name w:val="a_c Char"/>
    <w:basedOn w:val="LijstalineaChar"/>
    <w:link w:val="ac"/>
    <w:rsid w:val="006C62D7"/>
    <w:rPr>
      <w:rFonts w:ascii="Courier New" w:hAnsi="Courier New" w:cs="Courier New"/>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comments" Target="comments.xml"/><Relationship Id="rId50" Type="http://schemas.openxmlformats.org/officeDocument/2006/relationships/image" Target="media/image37.png"/><Relationship Id="rId55"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hyperlink" Target="mailto:mjschrau@hhs.nl" TargetMode="External"/><Relationship Id="rId32" Type="http://schemas.openxmlformats.org/officeDocument/2006/relationships/image" Target="media/image21.e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mailto:mjschrau@hhs.nl" TargetMode="External"/><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microsoft.com/office/2011/relationships/commentsExtended" Target="commentsExtended.xml"/><Relationship Id="rId56"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1.png"/><Relationship Id="rId41" Type="http://schemas.openxmlformats.org/officeDocument/2006/relationships/image" Target="media/image30.png"/><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36" Type="http://schemas.openxmlformats.org/officeDocument/2006/relationships/image" Target="media/image25.png"/><Relationship Id="rId49" Type="http://schemas.openxmlformats.org/officeDocument/2006/relationships/image" Target="media/image3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A0801"/>
    <w:rsid w:val="001C4B2D"/>
    <w:rsid w:val="002F0638"/>
    <w:rsid w:val="00301254"/>
    <w:rsid w:val="003162B6"/>
    <w:rsid w:val="003257DC"/>
    <w:rsid w:val="003818B4"/>
    <w:rsid w:val="0044063A"/>
    <w:rsid w:val="004635A4"/>
    <w:rsid w:val="00643D73"/>
    <w:rsid w:val="006C3C54"/>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818B4"/>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2BD2504-F2C2-4395-92EB-FEEE2D36A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9</TotalTime>
  <Pages>36</Pages>
  <Words>6380</Words>
  <Characters>35092</Characters>
  <Application>Microsoft Office Word</Application>
  <DocSecurity>0</DocSecurity>
  <Lines>292</Lines>
  <Paragraphs>82</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41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93</cp:revision>
  <cp:lastPrinted>2017-02-25T14:26:00Z</cp:lastPrinted>
  <dcterms:created xsi:type="dcterms:W3CDTF">2017-02-08T13:45:00Z</dcterms:created>
  <dcterms:modified xsi:type="dcterms:W3CDTF">2017-09-19T10:22:00Z</dcterms:modified>
  <cp:category>Matlab Wk1.2</cp:category>
</cp:coreProperties>
</file>